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F65DB" w:rsidRDefault="00DB6ECA" w:rsidP="00DB6ECA">
      <w:pPr>
        <w:pStyle w:val="Title"/>
      </w:pPr>
      <w:r>
        <w:t>SFWR ENG 4AA4</w:t>
      </w:r>
    </w:p>
    <w:p w:rsidR="00DB6ECA" w:rsidRDefault="00DB6ECA" w:rsidP="00DB6ECA">
      <w:pPr>
        <w:pStyle w:val="NoSpacing"/>
      </w:pPr>
      <w:r>
        <w:t>Kemal Ahmed</w:t>
      </w:r>
    </w:p>
    <w:p w:rsidR="00DB6ECA" w:rsidRDefault="00DB6ECA" w:rsidP="00DB6ECA">
      <w:pPr>
        <w:pStyle w:val="NoSpacing"/>
      </w:pPr>
      <w:r>
        <w:t>Fall 2015</w:t>
      </w:r>
    </w:p>
    <w:p w:rsidR="00DB6ECA" w:rsidRDefault="00DB6ECA" w:rsidP="00DB6ECA">
      <w:pPr>
        <w:pStyle w:val="NoSpacing"/>
      </w:pPr>
      <w:r>
        <w:t>Dr. Down</w:t>
      </w:r>
    </w:p>
    <w:p w:rsidR="00EC5BA3" w:rsidRDefault="00EC5BA3" w:rsidP="00DB6ECA">
      <w:pPr>
        <w:pStyle w:val="NoSpacing"/>
      </w:pPr>
    </w:p>
    <w:p w:rsidR="00EC5BA3" w:rsidRDefault="00EC5BA3" w:rsidP="00DB6ECA">
      <w:pPr>
        <w:pStyle w:val="NoSpacing"/>
      </w:pPr>
      <w:r>
        <w:t xml:space="preserve">Note: information from the pre-requisite, </w:t>
      </w:r>
      <w:hyperlink r:id="rId8" w:history="1">
        <w:r w:rsidRPr="00EC5BA3">
          <w:rPr>
            <w:rStyle w:val="Hyperlink"/>
          </w:rPr>
          <w:t>SFWR ENG 3DX4</w:t>
        </w:r>
      </w:hyperlink>
      <w:r>
        <w:t xml:space="preserve"> will not be included in this summary (although corrections will be).</w:t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val="en-CA"/>
        </w:rPr>
        <w:id w:val="557064983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A00DB0" w:rsidRDefault="00A00DB0">
          <w:pPr>
            <w:pStyle w:val="TOCHeading"/>
          </w:pPr>
          <w:r>
            <w:t>Contents</w:t>
          </w:r>
        </w:p>
        <w:p w:rsidR="004D6DD8" w:rsidRDefault="00A00DB0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32876475" w:history="1">
            <w:r w:rsidR="004D6DD8" w:rsidRPr="007A1E46">
              <w:rPr>
                <w:rStyle w:val="Hyperlink"/>
                <w:noProof/>
              </w:rPr>
              <w:t>Real-Time Systems</w:t>
            </w:r>
            <w:r w:rsidR="004D6DD8">
              <w:rPr>
                <w:noProof/>
                <w:webHidden/>
              </w:rPr>
              <w:tab/>
            </w:r>
            <w:r w:rsidR="004D6DD8">
              <w:rPr>
                <w:noProof/>
                <w:webHidden/>
              </w:rPr>
              <w:fldChar w:fldCharType="begin"/>
            </w:r>
            <w:r w:rsidR="004D6DD8">
              <w:rPr>
                <w:noProof/>
                <w:webHidden/>
              </w:rPr>
              <w:instrText xml:space="preserve"> PAGEREF _Toc432876475 \h </w:instrText>
            </w:r>
            <w:r w:rsidR="004D6DD8">
              <w:rPr>
                <w:noProof/>
                <w:webHidden/>
              </w:rPr>
            </w:r>
            <w:r w:rsidR="004D6DD8">
              <w:rPr>
                <w:noProof/>
                <w:webHidden/>
              </w:rPr>
              <w:fldChar w:fldCharType="separate"/>
            </w:r>
            <w:r w:rsidR="004D6DD8">
              <w:rPr>
                <w:noProof/>
                <w:webHidden/>
              </w:rPr>
              <w:t>1</w:t>
            </w:r>
            <w:r w:rsidR="004D6DD8">
              <w:rPr>
                <w:noProof/>
                <w:webHidden/>
              </w:rPr>
              <w:fldChar w:fldCharType="end"/>
            </w:r>
          </w:hyperlink>
        </w:p>
        <w:p w:rsidR="004D6DD8" w:rsidRDefault="004D6DD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2876476" w:history="1">
            <w:r w:rsidRPr="007A1E46">
              <w:rPr>
                <w:rStyle w:val="Hyperlink"/>
                <w:noProof/>
              </w:rPr>
              <w:t>Classific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28764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D6DD8" w:rsidRDefault="004D6DD8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2876477" w:history="1">
            <w:r w:rsidRPr="007A1E46">
              <w:rPr>
                <w:rStyle w:val="Hyperlink"/>
                <w:noProof/>
              </w:rPr>
              <w:t>Task optimiz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28764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D6DD8" w:rsidRDefault="004D6DD8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2876478" w:history="1">
            <w:r w:rsidRPr="007A1E46">
              <w:rPr>
                <w:rStyle w:val="Hyperlink"/>
                <w:noProof/>
              </w:rPr>
              <w:t>Types of Schedulin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28764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D6DD8" w:rsidRDefault="004D6DD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2876479" w:history="1">
            <w:r w:rsidRPr="007A1E46">
              <w:rPr>
                <w:rStyle w:val="Hyperlink"/>
                <w:noProof/>
              </w:rPr>
              <w:t>Stati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28764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D6DD8" w:rsidRDefault="004D6DD8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2876480" w:history="1">
            <w:r w:rsidRPr="007A1E46">
              <w:rPr>
                <w:rStyle w:val="Hyperlink"/>
                <w:noProof/>
              </w:rPr>
              <w:t>FIFO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28764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D6DD8" w:rsidRDefault="004D6DD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2876481" w:history="1">
            <w:r w:rsidRPr="007A1E46">
              <w:rPr>
                <w:rStyle w:val="Hyperlink"/>
                <w:noProof/>
              </w:rPr>
              <w:t>Dynami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28764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D6DD8" w:rsidRDefault="004D6DD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2876482" w:history="1">
            <w:r w:rsidRPr="007A1E46">
              <w:rPr>
                <w:rStyle w:val="Hyperlink"/>
                <w:noProof/>
              </w:rPr>
              <w:t>Multiprocesso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28764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D6DD8" w:rsidRDefault="004D6DD8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2876483" w:history="1">
            <w:r w:rsidRPr="007A1E46">
              <w:rPr>
                <w:rStyle w:val="Hyperlink"/>
                <w:noProof/>
              </w:rPr>
              <w:t>Task Interac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28764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D6DD8" w:rsidRDefault="004D6DD8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2876484" w:history="1">
            <w:r w:rsidRPr="007A1E46">
              <w:rPr>
                <w:rStyle w:val="Hyperlink"/>
                <w:noProof/>
              </w:rPr>
              <w:t>Sporadic Serve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28764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D6DD8" w:rsidRDefault="004D6DD8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2876485" w:history="1">
            <w:r w:rsidRPr="007A1E46">
              <w:rPr>
                <w:rStyle w:val="Hyperlink"/>
                <w:noProof/>
              </w:rPr>
              <w:t>Clock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28764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D6DD8" w:rsidRDefault="004D6DD8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2876486" w:history="1">
            <w:r w:rsidRPr="007A1E46">
              <w:rPr>
                <w:rStyle w:val="Hyperlink"/>
                <w:noProof/>
              </w:rPr>
              <w:t>PID Contro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28764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D6DD8" w:rsidRDefault="004D6DD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2876487" w:history="1">
            <w:r w:rsidRPr="007A1E46">
              <w:rPr>
                <w:rStyle w:val="Hyperlink"/>
                <w:noProof/>
              </w:rPr>
              <w:t>Designing a PID Controlle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28764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D6DD8" w:rsidRDefault="004D6DD8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2876488" w:history="1">
            <w:r w:rsidRPr="007A1E46">
              <w:rPr>
                <w:rStyle w:val="Hyperlink"/>
                <w:noProof/>
              </w:rPr>
              <w:t>Jitte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28764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00DB0" w:rsidRDefault="00A00DB0">
          <w:r>
            <w:rPr>
              <w:b/>
              <w:bCs/>
              <w:noProof/>
            </w:rPr>
            <w:fldChar w:fldCharType="end"/>
          </w:r>
        </w:p>
      </w:sdtContent>
    </w:sdt>
    <w:p w:rsidR="00A00DB0" w:rsidRDefault="00A00DB0" w:rsidP="00DB6ECA">
      <w:pPr>
        <w:pStyle w:val="NoSpacing"/>
      </w:pPr>
    </w:p>
    <w:p w:rsidR="00DB6ECA" w:rsidRDefault="00617EA7" w:rsidP="00617EA7">
      <w:pPr>
        <w:pStyle w:val="Heading1"/>
      </w:pPr>
      <w:bookmarkStart w:id="0" w:name="_Toc432876475"/>
      <w:r>
        <w:t>Real-Time Systems</w:t>
      </w:r>
      <w:bookmarkEnd w:id="0"/>
    </w:p>
    <w:p w:rsidR="00625F7B" w:rsidRDefault="00617EA7" w:rsidP="00625F7B">
      <w:pPr>
        <w:pStyle w:val="Heading2"/>
      </w:pPr>
      <w:bookmarkStart w:id="1" w:name="_Toc432876476"/>
      <w:r>
        <w:t>Classifications</w:t>
      </w:r>
      <w:bookmarkEnd w:id="1"/>
    </w:p>
    <w:p w:rsidR="00625F7B" w:rsidRPr="00625F7B" w:rsidRDefault="00625F7B" w:rsidP="00625F7B">
      <w:pPr>
        <w:pStyle w:val="NoSpacing"/>
      </w:pPr>
      <w:r>
        <w:t>What happens upon failure to meet deadlines: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 w:rsidRPr="00617EA7">
        <w:rPr>
          <w:b/>
        </w:rPr>
        <w:t>Soft</w:t>
      </w:r>
      <w:r>
        <w:t>:</w:t>
      </w:r>
      <w:r w:rsidR="00DC1B72">
        <w:t xml:space="preserve"> performance is degraded but not destroyed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>
        <w:rPr>
          <w:b/>
        </w:rPr>
        <w:t>Firm</w:t>
      </w:r>
      <w:r>
        <w:t>:</w:t>
      </w:r>
      <w:r w:rsidR="005D21E8">
        <w:t xml:space="preserve"> a few times will simply degrade performance, but after may lead to system failure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 w:rsidRPr="00617EA7">
        <w:rPr>
          <w:b/>
        </w:rPr>
        <w:t>Hard</w:t>
      </w:r>
      <w:r>
        <w:t>:</w:t>
      </w:r>
      <w:r w:rsidR="00625F7B">
        <w:t xml:space="preserve"> complete and catastrophic system failure</w:t>
      </w:r>
    </w:p>
    <w:p w:rsidR="00617EA7" w:rsidRDefault="00617EA7" w:rsidP="00617EA7">
      <w:pPr>
        <w:pStyle w:val="ListParagraph"/>
        <w:numPr>
          <w:ilvl w:val="1"/>
          <w:numId w:val="1"/>
        </w:numPr>
      </w:pPr>
      <w:r>
        <w:rPr>
          <w:b/>
        </w:rPr>
        <w:t>Safety Critical</w:t>
      </w:r>
      <w:r>
        <w:t xml:space="preserve">: may cause injury / death </w:t>
      </w:r>
      <w:r w:rsidR="00625F7B">
        <w:t>(a type of hard)</w:t>
      </w:r>
    </w:p>
    <w:p w:rsidR="00AD21FE" w:rsidRDefault="00AD21FE" w:rsidP="00AD21FE">
      <w:pPr>
        <w:pStyle w:val="NoSpacing"/>
      </w:pPr>
    </w:p>
    <w:p w:rsidR="00AD21FE" w:rsidRDefault="00AD21FE" w:rsidP="00AD21FE">
      <w:pPr>
        <w:pStyle w:val="NoSpacing"/>
      </w:pPr>
      <w:r w:rsidRPr="00800567">
        <w:rPr>
          <w:b/>
        </w:rPr>
        <w:t>Forward difference method</w:t>
      </w:r>
      <w:r w:rsidR="00800567">
        <w:t xml:space="preserve">: derivatives using </w:t>
      </w:r>
      <w:r w:rsidR="001D447B" w:rsidRPr="001D447B">
        <w:rPr>
          <w:position w:val="-24"/>
        </w:rPr>
        <w:object w:dxaOrig="24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33.25pt" o:ole="">
            <v:imagedata r:id="rId9" o:title=""/>
          </v:shape>
          <o:OLEObject Type="Embed" ProgID="Equation.DSMT4" ShapeID="_x0000_i1025" DrawAspect="Content" ObjectID="_1506621665" r:id="rId10"/>
        </w:object>
      </w:r>
    </w:p>
    <w:p w:rsidR="00800567" w:rsidRDefault="00800567" w:rsidP="00AD21FE">
      <w:pPr>
        <w:pStyle w:val="NoSpacing"/>
      </w:pPr>
      <w:r>
        <w:rPr>
          <w:b/>
        </w:rPr>
        <w:t>Backwards Difference method</w:t>
      </w:r>
      <w:r>
        <w:t xml:space="preserve">: derivatives using </w:t>
      </w:r>
      <w:r w:rsidR="001D447B" w:rsidRPr="001D447B">
        <w:rPr>
          <w:position w:val="-24"/>
        </w:rPr>
        <w:object w:dxaOrig="2460" w:dyaOrig="660">
          <v:shape id="_x0000_i1026" type="#_x0000_t75" style="width:123pt;height:33.25pt" o:ole="">
            <v:imagedata r:id="rId11" o:title=""/>
          </v:shape>
          <o:OLEObject Type="Embed" ProgID="Equation.DSMT4" ShapeID="_x0000_i1026" DrawAspect="Content" ObjectID="_1506621666" r:id="rId12"/>
        </w:object>
      </w:r>
    </w:p>
    <w:p w:rsidR="00613410" w:rsidRDefault="00613410" w:rsidP="00AD21FE">
      <w:pPr>
        <w:pStyle w:val="NoSpacing"/>
      </w:pPr>
      <w:r>
        <w:rPr>
          <w:b/>
        </w:rPr>
        <w:t>Controller</w:t>
      </w:r>
      <w:r>
        <w:t xml:space="preserve"> [C(s)]:</w:t>
      </w:r>
    </w:p>
    <w:p w:rsidR="00613410" w:rsidRDefault="00613410" w:rsidP="00AD21FE">
      <w:pPr>
        <w:pStyle w:val="NoSpacing"/>
      </w:pPr>
      <w:r>
        <w:rPr>
          <w:b/>
        </w:rPr>
        <w:t>Input</w:t>
      </w:r>
      <w:r>
        <w:t xml:space="preserve"> [E(s)]:</w:t>
      </w:r>
    </w:p>
    <w:p w:rsidR="00613410" w:rsidRPr="00613410" w:rsidRDefault="00613410" w:rsidP="00AD21FE">
      <w:pPr>
        <w:pStyle w:val="NoSpacing"/>
      </w:pPr>
      <w:r>
        <w:rPr>
          <w:b/>
        </w:rPr>
        <w:t>Output</w:t>
      </w:r>
      <w:r>
        <w:t xml:space="preserve"> [U(s)]:</w:t>
      </w:r>
    </w:p>
    <w:p w:rsidR="00613410" w:rsidRPr="00800567" w:rsidRDefault="00613410" w:rsidP="00AD21FE">
      <w:pPr>
        <w:pStyle w:val="NoSpacing"/>
      </w:pPr>
      <w:r w:rsidRPr="00613410">
        <w:rPr>
          <w:position w:val="-14"/>
        </w:rPr>
        <w:object w:dxaOrig="1800" w:dyaOrig="400">
          <v:shape id="_x0000_i1027" type="#_x0000_t75" style="width:90.25pt;height:20pt" o:ole="">
            <v:imagedata r:id="rId13" o:title=""/>
          </v:shape>
          <o:OLEObject Type="Embed" ProgID="Equation.DSMT4" ShapeID="_x0000_i1027" DrawAspect="Content" ObjectID="_1506621667" r:id="rId14"/>
        </w:object>
      </w:r>
    </w:p>
    <w:p w:rsidR="00AD21FE" w:rsidRDefault="00FC455E" w:rsidP="00FC455E">
      <w:pPr>
        <w:pStyle w:val="Heading1"/>
      </w:pPr>
      <w:bookmarkStart w:id="2" w:name="_Toc432876477"/>
      <w:r>
        <w:t>Task optimization</w:t>
      </w:r>
      <w:bookmarkEnd w:id="2"/>
    </w:p>
    <w:p w:rsidR="0030497A" w:rsidRDefault="0030497A" w:rsidP="0030497A">
      <w:pPr>
        <w:pStyle w:val="NoSpacing"/>
      </w:pPr>
      <w:r>
        <w:rPr>
          <w:b/>
        </w:rPr>
        <w:t>Task</w:t>
      </w:r>
      <w:r>
        <w:t xml:space="preserve"> [T]: </w:t>
      </w:r>
      <w:r w:rsidRPr="00877DA2">
        <w:rPr>
          <w:position w:val="-14"/>
        </w:rPr>
        <w:object w:dxaOrig="1600" w:dyaOrig="400">
          <v:shape id="_x0000_i1028" type="#_x0000_t75" style="width:80pt;height:19.75pt" o:ole="">
            <v:imagedata r:id="rId15" o:title=""/>
          </v:shape>
          <o:OLEObject Type="Embed" ProgID="Equation.DSMT4" ShapeID="_x0000_i1028" DrawAspect="Content" ObjectID="_1506621668" r:id="rId16"/>
        </w:object>
      </w:r>
    </w:p>
    <w:p w:rsidR="0030497A" w:rsidRDefault="0030497A" w:rsidP="0030497A">
      <w:pPr>
        <w:pStyle w:val="NoSpacing"/>
      </w:pPr>
      <w:r>
        <w:rPr>
          <w:b/>
        </w:rPr>
        <w:t>Period</w:t>
      </w:r>
      <w:r>
        <w:t xml:space="preserve"> [p]:</w:t>
      </w:r>
      <w:r w:rsidR="00F53FD9">
        <w:t xml:space="preserve"> </w:t>
      </w:r>
      <w:r w:rsidR="00347485">
        <w:t xml:space="preserve">time between tasks are repeatedly </w:t>
      </w:r>
      <w:r w:rsidR="00FD7A89">
        <w:t>released</w:t>
      </w:r>
    </w:p>
    <w:p w:rsidR="0030497A" w:rsidRDefault="0030497A" w:rsidP="0030497A">
      <w:pPr>
        <w:pStyle w:val="NoSpacing"/>
      </w:pPr>
      <w:r>
        <w:rPr>
          <w:b/>
        </w:rPr>
        <w:t>Release time</w:t>
      </w:r>
      <w:r>
        <w:t xml:space="preserve"> [r]:</w:t>
      </w:r>
      <w:r w:rsidR="00F53FD9">
        <w:t xml:space="preserve"> </w:t>
      </w:r>
      <w:r w:rsidR="00FD7A89">
        <w:t>time it takes to release task</w:t>
      </w:r>
    </w:p>
    <w:p w:rsidR="0030497A" w:rsidRDefault="0030497A" w:rsidP="0030497A">
      <w:pPr>
        <w:pStyle w:val="NoSpacing"/>
      </w:pPr>
      <w:r>
        <w:rPr>
          <w:b/>
        </w:rPr>
        <w:t>Execution time</w:t>
      </w:r>
      <w:r>
        <w:t xml:space="preserve"> [e]:</w:t>
      </w:r>
      <w:r w:rsidR="00F53FD9">
        <w:t xml:space="preserve"> </w:t>
      </w:r>
      <w:r w:rsidR="00347485">
        <w:t xml:space="preserve">slowest time task could take to </w:t>
      </w:r>
      <w:r w:rsidR="00C115B7">
        <w:t>be completed</w:t>
      </w:r>
      <w:r w:rsidR="00534694">
        <w:t xml:space="preserve"> (but assume the tasks will take this long no matter what)</w:t>
      </w:r>
    </w:p>
    <w:p w:rsidR="0030497A" w:rsidRDefault="0030497A" w:rsidP="0030497A">
      <w:pPr>
        <w:pStyle w:val="NoSpacing"/>
      </w:pPr>
      <w:r>
        <w:rPr>
          <w:b/>
        </w:rPr>
        <w:t>Deadline</w:t>
      </w:r>
      <w:r>
        <w:t xml:space="preserve"> [d]:</w:t>
      </w:r>
      <w:r w:rsidR="00F53FD9">
        <w:t xml:space="preserve"> </w:t>
      </w:r>
      <w:r w:rsidR="00FD7A89">
        <w:t xml:space="preserve">when task </w:t>
      </w:r>
      <w:r w:rsidR="00FD7A89" w:rsidRPr="00EF640D">
        <w:rPr>
          <w:u w:val="single"/>
        </w:rPr>
        <w:t>needs</w:t>
      </w:r>
      <w:r w:rsidR="00FD7A89">
        <w:t xml:space="preserve"> to be completed</w:t>
      </w:r>
    </w:p>
    <w:p w:rsidR="0030497A" w:rsidRDefault="0030497A" w:rsidP="0030497A">
      <w:pPr>
        <w:pStyle w:val="NoSpacing"/>
      </w:pPr>
    </w:p>
    <w:p w:rsidR="001C2A39" w:rsidRDefault="001C2A39" w:rsidP="0030497A">
      <w:pPr>
        <w:pStyle w:val="NoSpacing"/>
      </w:pPr>
      <w:r w:rsidRPr="001C2A39">
        <w:rPr>
          <w:b/>
        </w:rPr>
        <w:t>Number of tasks</w:t>
      </w:r>
      <w:r>
        <w:t xml:space="preserve"> [n]: </w:t>
      </w:r>
    </w:p>
    <w:p w:rsidR="00462B81" w:rsidRDefault="00462B81" w:rsidP="0030497A">
      <w:pPr>
        <w:pStyle w:val="NoSpacing"/>
      </w:pPr>
      <w:r>
        <w:rPr>
          <w:b/>
        </w:rPr>
        <w:t>Processor Utilization</w:t>
      </w:r>
      <w:r>
        <w:t xml:space="preserve"> [U]: </w:t>
      </w:r>
      <w:r w:rsidR="00AE5267">
        <w:t>used as a priority level</w:t>
      </w:r>
      <w:r w:rsidRPr="002C4978">
        <w:rPr>
          <w:position w:val="-30"/>
        </w:rPr>
        <w:object w:dxaOrig="1040" w:dyaOrig="700">
          <v:shape id="_x0000_i1029" type="#_x0000_t75" style="width:52pt;height:35pt" o:ole="">
            <v:imagedata r:id="rId17" o:title=""/>
          </v:shape>
          <o:OLEObject Type="Embed" ProgID="Equation.DSMT4" ShapeID="_x0000_i1029" DrawAspect="Content" ObjectID="_1506621669" r:id="rId18"/>
        </w:object>
      </w:r>
    </w:p>
    <w:p w:rsidR="00152E58" w:rsidRDefault="00152E58" w:rsidP="0030497A">
      <w:pPr>
        <w:pStyle w:val="NoSpacing"/>
      </w:pPr>
      <w:r>
        <w:t>If U &gt; 1, no</w:t>
      </w:r>
      <w:r w:rsidR="00120EC1">
        <w:t>thing is feasible</w:t>
      </w:r>
    </w:p>
    <w:p w:rsidR="001C2A39" w:rsidRDefault="001C2A39" w:rsidP="0030497A">
      <w:pPr>
        <w:pStyle w:val="NoSpacing"/>
      </w:pPr>
    </w:p>
    <w:p w:rsidR="0030497A" w:rsidRPr="0030497A" w:rsidRDefault="0030497A" w:rsidP="00FC455E">
      <w:pPr>
        <w:pStyle w:val="NoSpacing"/>
      </w:pPr>
      <w:r w:rsidRPr="004277E2">
        <w:t>If r</w:t>
      </w:r>
      <w:r w:rsidRPr="004277E2">
        <w:rPr>
          <w:vertAlign w:val="subscript"/>
        </w:rPr>
        <w:t>i</w:t>
      </w:r>
      <w:r w:rsidRPr="004277E2">
        <w:t xml:space="preserve"> = 0 and p</w:t>
      </w:r>
      <w:r w:rsidRPr="004277E2">
        <w:rPr>
          <w:vertAlign w:val="subscript"/>
        </w:rPr>
        <w:t>i</w:t>
      </w:r>
      <w:r>
        <w:t xml:space="preserve"> = d</w:t>
      </w:r>
      <w:r w:rsidRPr="004277E2">
        <w:rPr>
          <w:vertAlign w:val="subscript"/>
        </w:rPr>
        <w:t>i</w:t>
      </w:r>
      <w:r w:rsidRPr="004277E2">
        <w:t xml:space="preserve">, then write </w:t>
      </w:r>
      <w:r w:rsidRPr="004277E2">
        <w:rPr>
          <w:i/>
        </w:rPr>
        <w:t>T</w:t>
      </w:r>
      <w:r w:rsidRPr="004277E2">
        <w:rPr>
          <w:i/>
          <w:vertAlign w:val="subscript"/>
        </w:rPr>
        <w:t>i</w:t>
      </w:r>
      <w:r w:rsidRPr="004277E2">
        <w:t xml:space="preserve"> = (</w:t>
      </w:r>
      <w:r w:rsidRPr="004277E2">
        <w:rPr>
          <w:i/>
        </w:rPr>
        <w:t>p</w:t>
      </w:r>
      <w:r w:rsidRPr="004277E2">
        <w:rPr>
          <w:i/>
          <w:vertAlign w:val="subscript"/>
        </w:rPr>
        <w:t>i</w:t>
      </w:r>
      <w:r w:rsidRPr="004277E2">
        <w:t xml:space="preserve"> , </w:t>
      </w:r>
      <w:r w:rsidRPr="004277E2">
        <w:rPr>
          <w:i/>
        </w:rPr>
        <w:t>e</w:t>
      </w:r>
      <w:r w:rsidRPr="004277E2">
        <w:rPr>
          <w:i/>
          <w:vertAlign w:val="subscript"/>
        </w:rPr>
        <w:t>i</w:t>
      </w:r>
      <w:r w:rsidRPr="004277E2">
        <w:t xml:space="preserve"> )</w:t>
      </w:r>
    </w:p>
    <w:p w:rsidR="00C134F7" w:rsidRDefault="00C134F7" w:rsidP="00C134F7">
      <w:pPr>
        <w:pStyle w:val="Heading1"/>
      </w:pPr>
      <w:bookmarkStart w:id="3" w:name="_Toc432876478"/>
      <w:r>
        <w:t>Types of Scheduling</w:t>
      </w:r>
      <w:bookmarkEnd w:id="3"/>
    </w:p>
    <w:p w:rsidR="001C2A39" w:rsidRDefault="001C2A39" w:rsidP="001C2A39">
      <w:pPr>
        <w:pStyle w:val="Heading2"/>
      </w:pPr>
      <w:bookmarkStart w:id="4" w:name="_Toc432876479"/>
      <w:r>
        <w:t>Static</w:t>
      </w:r>
      <w:bookmarkEnd w:id="4"/>
    </w:p>
    <w:p w:rsidR="00893D12" w:rsidRDefault="00893D12" w:rsidP="00893D12">
      <w:pPr>
        <w:pStyle w:val="NoSpacing"/>
      </w:pPr>
      <w:r>
        <w:rPr>
          <w:b/>
        </w:rPr>
        <w:t>Static Scheduling</w:t>
      </w:r>
      <w:r>
        <w:t>:</w:t>
      </w:r>
    </w:p>
    <w:p w:rsidR="00B34DB4" w:rsidRDefault="00893D12" w:rsidP="00790917">
      <w:pPr>
        <w:pStyle w:val="NoSpacing"/>
        <w:numPr>
          <w:ilvl w:val="0"/>
          <w:numId w:val="8"/>
        </w:numPr>
      </w:pPr>
      <w:r>
        <w:t>task’s priority is assigned before execution and does not change</w:t>
      </w:r>
    </w:p>
    <w:p w:rsidR="00D92E67" w:rsidRPr="00893D12" w:rsidRDefault="00D92E67" w:rsidP="00790917">
      <w:pPr>
        <w:pStyle w:val="NoSpacing"/>
        <w:numPr>
          <w:ilvl w:val="0"/>
          <w:numId w:val="8"/>
        </w:numPr>
      </w:pPr>
      <w:r>
        <w:t>If a task misses its deadline, you mess up all the deadlines after it like an airport at Christmas</w:t>
      </w:r>
    </w:p>
    <w:p w:rsidR="00C134F7" w:rsidRPr="00703D70" w:rsidRDefault="00C134F7" w:rsidP="001C2A39">
      <w:pPr>
        <w:pStyle w:val="Heading3"/>
      </w:pPr>
      <w:bookmarkStart w:id="5" w:name="_Toc432876480"/>
      <w:r w:rsidRPr="00703D70">
        <w:t>FIFO</w:t>
      </w:r>
      <w:bookmarkEnd w:id="5"/>
    </w:p>
    <w:p w:rsidR="00C134F7" w:rsidRDefault="00C134F7" w:rsidP="00C134F7">
      <w:pPr>
        <w:pStyle w:val="NoSpacing"/>
      </w:pPr>
      <w:r w:rsidRPr="008A4BDE">
        <w:rPr>
          <w:b/>
        </w:rPr>
        <w:t>First In First Out (FIFO)</w:t>
      </w:r>
      <w:r>
        <w:t>:</w:t>
      </w:r>
    </w:p>
    <w:p w:rsidR="00C134F7" w:rsidRDefault="00C134F7" w:rsidP="00C134F7">
      <w:pPr>
        <w:pStyle w:val="NoSpacing"/>
        <w:numPr>
          <w:ilvl w:val="0"/>
          <w:numId w:val="2"/>
        </w:numPr>
      </w:pPr>
      <w:r>
        <w:t>Could cause problems for tasks whose execution time is significantly shorter than the rest when there are deadlines</w:t>
      </w:r>
    </w:p>
    <w:p w:rsidR="00C134F7" w:rsidRDefault="00C134F7" w:rsidP="00C134F7">
      <w:pPr>
        <w:pStyle w:val="NoSpacing"/>
        <w:numPr>
          <w:ilvl w:val="1"/>
          <w:numId w:val="2"/>
        </w:numPr>
      </w:pPr>
      <w:r>
        <w:t>E.g. T</w:t>
      </w:r>
      <w:r>
        <w:rPr>
          <w:vertAlign w:val="subscript"/>
        </w:rPr>
        <w:t>1</w:t>
      </w:r>
      <w:r>
        <w:t xml:space="preserve"> = (100, 3); T</w:t>
      </w:r>
      <w:r>
        <w:rPr>
          <w:vertAlign w:val="subscript"/>
        </w:rPr>
        <w:t>2</w:t>
      </w:r>
      <w:r>
        <w:t xml:space="preserve"> = (2, 1)</w:t>
      </w:r>
    </w:p>
    <w:p w:rsidR="00C134F7" w:rsidRDefault="00C134F7" w:rsidP="00C134F7">
      <w:pPr>
        <w:pStyle w:val="NoSpacing"/>
        <w:numPr>
          <w:ilvl w:val="0"/>
          <w:numId w:val="2"/>
        </w:numPr>
      </w:pPr>
      <w:r>
        <w:t xml:space="preserve">A.K.A. </w:t>
      </w:r>
      <w:r>
        <w:rPr>
          <w:b/>
        </w:rPr>
        <w:t>First Come, First Served (FCFS)</w:t>
      </w:r>
    </w:p>
    <w:p w:rsidR="00E145DB" w:rsidRDefault="00E145DB" w:rsidP="00E145DB">
      <w:pPr>
        <w:pStyle w:val="NoSpacing"/>
      </w:pPr>
    </w:p>
    <w:p w:rsidR="0030497A" w:rsidRDefault="00E145DB" w:rsidP="00FC455E">
      <w:pPr>
        <w:pStyle w:val="NoSpacing"/>
        <w:rPr>
          <w:b/>
        </w:rPr>
      </w:pPr>
      <w:r>
        <w:rPr>
          <w:b/>
        </w:rPr>
        <w:t>Schedule</w:t>
      </w:r>
      <w:r>
        <w:t>: the order in which tasks will be executed</w:t>
      </w:r>
    </w:p>
    <w:p w:rsidR="00B566C6" w:rsidRDefault="00B566C6" w:rsidP="00FC455E">
      <w:pPr>
        <w:pStyle w:val="NoSpacing"/>
      </w:pPr>
      <w:r>
        <w:rPr>
          <w:b/>
        </w:rPr>
        <w:t>Hyperperiod</w:t>
      </w:r>
      <w:r>
        <w:t xml:space="preserve"> [H]: the entire length of a cycle, least common multiple</w:t>
      </w:r>
    </w:p>
    <w:p w:rsidR="00CC3C2F" w:rsidRDefault="00CC3C2F" w:rsidP="00FC455E">
      <w:pPr>
        <w:pStyle w:val="NoSpacing"/>
        <w:rPr>
          <w:b/>
        </w:rPr>
      </w:pPr>
    </w:p>
    <w:p w:rsidR="00960E66" w:rsidRDefault="00CC3C2F" w:rsidP="00FC455E">
      <w:pPr>
        <w:pStyle w:val="NoSpacing"/>
      </w:pPr>
      <w:r>
        <w:rPr>
          <w:b/>
        </w:rPr>
        <w:t>Harmonic</w:t>
      </w:r>
      <w:r>
        <w:t>: every task period evenly divides every longer period</w:t>
      </w:r>
    </w:p>
    <w:p w:rsidR="00CC3C2F" w:rsidRPr="00B566C6" w:rsidRDefault="00CC3C2F" w:rsidP="00FC455E">
      <w:pPr>
        <w:pStyle w:val="NoSpacing"/>
      </w:pPr>
    </w:p>
    <w:p w:rsidR="000E6474" w:rsidRDefault="00FC455E" w:rsidP="00E145DB">
      <w:pPr>
        <w:pStyle w:val="NoSpacing"/>
      </w:pPr>
      <w:r>
        <w:rPr>
          <w:b/>
        </w:rPr>
        <w:t>Frame Size</w:t>
      </w:r>
      <w:r w:rsidR="00B566C6">
        <w:t xml:space="preserve"> [f]</w:t>
      </w:r>
      <w:r>
        <w:t>:</w:t>
      </w:r>
    </w:p>
    <w:p w:rsidR="00904C5A" w:rsidRDefault="000E6474" w:rsidP="000E6474">
      <w:pPr>
        <w:pStyle w:val="NoSpacing"/>
        <w:numPr>
          <w:ilvl w:val="0"/>
          <w:numId w:val="4"/>
        </w:numPr>
      </w:pPr>
      <w:r>
        <w:t>T</w:t>
      </w:r>
      <w:r w:rsidR="00E145DB">
        <w:t xml:space="preserve">he best way for computers to </w:t>
      </w:r>
      <w:r>
        <w:t>segment the schedule in a way that it verify that the appropriate tasks have been executed</w:t>
      </w:r>
    </w:p>
    <w:p w:rsidR="006D532C" w:rsidRDefault="006D532C" w:rsidP="006D532C">
      <w:pPr>
        <w:pStyle w:val="NoSpacing"/>
        <w:numPr>
          <w:ilvl w:val="0"/>
          <w:numId w:val="4"/>
        </w:numPr>
      </w:pPr>
      <w:r>
        <w:t>Process: try each see which is the largest frame size the follows the below constraints from 1 to e</w:t>
      </w:r>
      <w:r>
        <w:rPr>
          <w:vertAlign w:val="subscript"/>
        </w:rPr>
        <w:t>max</w:t>
      </w:r>
      <w:r>
        <w:t>.</w:t>
      </w:r>
    </w:p>
    <w:p w:rsidR="00B566C6" w:rsidRDefault="000E6474" w:rsidP="00107580">
      <w:pPr>
        <w:pStyle w:val="NoSpacing"/>
        <w:numPr>
          <w:ilvl w:val="0"/>
          <w:numId w:val="4"/>
        </w:numPr>
      </w:pPr>
      <w:r>
        <w:t>Constraints:</w:t>
      </w:r>
    </w:p>
    <w:p w:rsidR="00B566C6" w:rsidRDefault="009D6FD2" w:rsidP="009D6FD2">
      <w:pPr>
        <w:pStyle w:val="NoSpacing"/>
        <w:numPr>
          <w:ilvl w:val="0"/>
          <w:numId w:val="3"/>
        </w:numPr>
      </w:pPr>
      <w:r w:rsidRPr="009D6FD2">
        <w:rPr>
          <w:position w:val="-28"/>
        </w:rPr>
        <w:object w:dxaOrig="1280" w:dyaOrig="540">
          <v:shape id="_x0000_i1030" type="#_x0000_t75" style="width:64pt;height:27pt" o:ole="">
            <v:imagedata r:id="rId19" o:title=""/>
          </v:shape>
          <o:OLEObject Type="Embed" ProgID="Equation.DSMT4" ShapeID="_x0000_i1030" DrawAspect="Content" ObjectID="_1506621670" r:id="rId20"/>
        </w:object>
      </w:r>
    </w:p>
    <w:p w:rsidR="009D6FD2" w:rsidRDefault="009D6FD2" w:rsidP="00107580">
      <w:pPr>
        <w:pStyle w:val="NoSpacing"/>
        <w:numPr>
          <w:ilvl w:val="0"/>
          <w:numId w:val="3"/>
        </w:numPr>
      </w:pPr>
      <w:r>
        <w:t>H % f = 0</w:t>
      </w:r>
    </w:p>
    <w:p w:rsidR="001C2A39" w:rsidRDefault="00B566C6" w:rsidP="001C2A39">
      <w:pPr>
        <w:pStyle w:val="NoSpacing"/>
        <w:numPr>
          <w:ilvl w:val="0"/>
          <w:numId w:val="3"/>
        </w:numPr>
      </w:pPr>
      <w:r w:rsidRPr="00B566C6">
        <w:t>2f − gcd(p</w:t>
      </w:r>
      <w:r w:rsidRPr="009D6FD2">
        <w:rPr>
          <w:vertAlign w:val="subscript"/>
        </w:rPr>
        <w:t>i</w:t>
      </w:r>
      <w:r w:rsidRPr="00B566C6">
        <w:t xml:space="preserve"> , f ) ≤ d</w:t>
      </w:r>
      <w:r w:rsidRPr="009D6FD2">
        <w:rPr>
          <w:vertAlign w:val="subscript"/>
        </w:rPr>
        <w:t>i</w:t>
      </w:r>
    </w:p>
    <w:p w:rsidR="00460F6C" w:rsidRPr="00B425CD" w:rsidRDefault="00460F6C" w:rsidP="00460F6C">
      <w:pPr>
        <w:pStyle w:val="NoSpacing"/>
      </w:pPr>
    </w:p>
    <w:p w:rsidR="00460F6C" w:rsidRDefault="00460F6C" w:rsidP="00460F6C">
      <w:pPr>
        <w:pStyle w:val="NoSpacing"/>
      </w:pPr>
      <w:r>
        <w:rPr>
          <w:b/>
        </w:rPr>
        <w:t>Least Compute Time (LCT)</w:t>
      </w:r>
      <w:r>
        <w:t>: t</w:t>
      </w:r>
      <w:r w:rsidRPr="00771FD1">
        <w:t>asks with small</w:t>
      </w:r>
      <w:r>
        <w:t>est execution times executed first</w:t>
      </w:r>
    </w:p>
    <w:p w:rsidR="00460F6C" w:rsidRDefault="00460F6C" w:rsidP="00460F6C">
      <w:pPr>
        <w:pStyle w:val="NoSpacing"/>
        <w:numPr>
          <w:ilvl w:val="0"/>
          <w:numId w:val="6"/>
        </w:numPr>
      </w:pPr>
      <w:r>
        <w:t xml:space="preserve">Think </w:t>
      </w:r>
      <w:r>
        <w:rPr>
          <w:i/>
        </w:rPr>
        <w:t>greedy</w:t>
      </w:r>
    </w:p>
    <w:p w:rsidR="00460F6C" w:rsidRDefault="00460F6C" w:rsidP="00460F6C">
      <w:pPr>
        <w:pStyle w:val="NoSpacing"/>
        <w:numPr>
          <w:ilvl w:val="0"/>
          <w:numId w:val="6"/>
        </w:numPr>
      </w:pPr>
      <w:r>
        <w:t>Works poorly; worse than RR</w:t>
      </w:r>
    </w:p>
    <w:p w:rsidR="00D46A41" w:rsidRDefault="00D46A41" w:rsidP="00460F6C">
      <w:pPr>
        <w:pStyle w:val="NoSpacing"/>
      </w:pPr>
    </w:p>
    <w:p w:rsidR="00174C46" w:rsidRDefault="001C2A39" w:rsidP="00174C46">
      <w:pPr>
        <w:pStyle w:val="NoSpacing"/>
      </w:pPr>
      <w:r>
        <w:rPr>
          <w:b/>
        </w:rPr>
        <w:t>Rate Monotonic</w:t>
      </w:r>
      <w:r w:rsidR="009429D6">
        <w:rPr>
          <w:b/>
        </w:rPr>
        <w:t xml:space="preserve"> (RM)</w:t>
      </w:r>
      <w:r>
        <w:t xml:space="preserve">: </w:t>
      </w:r>
      <w:r w:rsidR="00174C46">
        <w:t>shorter period, higher priority</w:t>
      </w:r>
    </w:p>
    <w:p w:rsidR="00CC3C2F" w:rsidRDefault="00174C46" w:rsidP="00CC3C2F">
      <w:pPr>
        <w:pStyle w:val="NoSpacing"/>
        <w:numPr>
          <w:ilvl w:val="0"/>
          <w:numId w:val="7"/>
        </w:numPr>
      </w:pPr>
      <w:r>
        <w:t>Think: tasks requiring frequent attention should have higher priority</w:t>
      </w:r>
    </w:p>
    <w:p w:rsidR="00CC3C2F" w:rsidRPr="001C2A39" w:rsidRDefault="00CC3C2F" w:rsidP="00CC3C2F">
      <w:pPr>
        <w:pStyle w:val="NoSpacing"/>
        <w:numPr>
          <w:ilvl w:val="0"/>
          <w:numId w:val="7"/>
        </w:numPr>
      </w:pPr>
      <w:r>
        <w:t xml:space="preserve">If harmonic, feasible as long as U </w:t>
      </w:r>
      <w:r>
        <w:rPr>
          <w:rFonts w:ascii="Calibri" w:hAnsi="Calibri"/>
        </w:rPr>
        <w:t>≤</w:t>
      </w:r>
      <w:r>
        <w:t xml:space="preserve"> 1</w:t>
      </w:r>
    </w:p>
    <w:p w:rsidR="001C2A39" w:rsidRDefault="00CC3C2F" w:rsidP="00107580">
      <w:pPr>
        <w:pStyle w:val="NoSpacing"/>
        <w:numPr>
          <w:ilvl w:val="0"/>
          <w:numId w:val="7"/>
        </w:numPr>
      </w:pPr>
      <w:r>
        <w:t xml:space="preserve">If non-harmonic, guaranteed feasible </w:t>
      </w:r>
      <w:r w:rsidR="001C2A39" w:rsidRPr="002C4978">
        <w:t>if</w:t>
      </w:r>
      <w:r w:rsidR="001C2A39">
        <w:t xml:space="preserve"> </w:t>
      </w:r>
      <w:r w:rsidR="001C2A39" w:rsidRPr="002C4978">
        <w:rPr>
          <w:position w:val="-20"/>
        </w:rPr>
        <w:object w:dxaOrig="1340" w:dyaOrig="520">
          <v:shape id="_x0000_i1031" type="#_x0000_t75" style="width:66.75pt;height:26.25pt" o:ole="">
            <v:imagedata r:id="rId21" o:title=""/>
          </v:shape>
          <o:OLEObject Type="Embed" ProgID="Equation.DSMT4" ShapeID="_x0000_i1031" DrawAspect="Content" ObjectID="_1506621671" r:id="rId22"/>
        </w:object>
      </w:r>
    </w:p>
    <w:p w:rsidR="00AD2F34" w:rsidRDefault="009429D6" w:rsidP="00AD2F34">
      <w:pPr>
        <w:pStyle w:val="NoSpacing"/>
        <w:numPr>
          <w:ilvl w:val="1"/>
          <w:numId w:val="7"/>
        </w:numPr>
      </w:pPr>
      <w:r>
        <w:t>If the equation fails, it still might be, so draw the whole thing to be safe.</w:t>
      </w:r>
      <w:r w:rsidR="00CC3C2F">
        <w:t xml:space="preserve"> </w:t>
      </w:r>
    </w:p>
    <w:p w:rsidR="001C2A39" w:rsidRDefault="001C2A39" w:rsidP="00AD2F34">
      <w:pPr>
        <w:pStyle w:val="Heading2"/>
      </w:pPr>
      <w:bookmarkStart w:id="6" w:name="_Toc432876481"/>
      <w:r>
        <w:t>Dynamic</w:t>
      </w:r>
      <w:bookmarkEnd w:id="6"/>
    </w:p>
    <w:p w:rsidR="00382503" w:rsidRPr="00382503" w:rsidRDefault="00382503" w:rsidP="00705933">
      <w:pPr>
        <w:pStyle w:val="NoSpacing"/>
      </w:pPr>
      <w:r>
        <w:rPr>
          <w:b/>
        </w:rPr>
        <w:t>Pre</w:t>
      </w:r>
      <w:r w:rsidR="00911192">
        <w:rPr>
          <w:b/>
        </w:rPr>
        <w:t>-</w:t>
      </w:r>
      <w:r>
        <w:rPr>
          <w:b/>
        </w:rPr>
        <w:t>empting</w:t>
      </w:r>
      <w:r>
        <w:t xml:space="preserve">: splitting </w:t>
      </w:r>
      <w:r w:rsidR="005A3E23">
        <w:t>a task</w:t>
      </w:r>
      <w:r>
        <w:t xml:space="preserve"> up into</w:t>
      </w:r>
      <w:r w:rsidR="005A3E23">
        <w:t xml:space="preserve"> multiple</w:t>
      </w:r>
      <w:r>
        <w:t xml:space="preserve"> mini tasks</w:t>
      </w:r>
      <w:r w:rsidR="00790917">
        <w:t>. Also, if a task misses its deadline, halt the task at the deadline</w:t>
      </w:r>
    </w:p>
    <w:p w:rsidR="00382503" w:rsidRDefault="00382503" w:rsidP="00705933">
      <w:pPr>
        <w:pStyle w:val="NoSpacing"/>
      </w:pPr>
    </w:p>
    <w:p w:rsidR="00705933" w:rsidRDefault="00705933" w:rsidP="00705933">
      <w:pPr>
        <w:pStyle w:val="NoSpacing"/>
      </w:pPr>
      <w:r>
        <w:t>The only two optimal dynamic priorities are:</w:t>
      </w:r>
    </w:p>
    <w:p w:rsidR="00705933" w:rsidRDefault="00705933" w:rsidP="00705933">
      <w:pPr>
        <w:pStyle w:val="NoSpacing"/>
        <w:numPr>
          <w:ilvl w:val="0"/>
          <w:numId w:val="5"/>
        </w:numPr>
      </w:pPr>
      <w:r w:rsidRPr="009146A2">
        <w:rPr>
          <w:b/>
        </w:rPr>
        <w:t>Earliest Deadline First</w:t>
      </w:r>
      <w:r>
        <w:rPr>
          <w:b/>
        </w:rPr>
        <w:t xml:space="preserve"> </w:t>
      </w:r>
      <w:r w:rsidRPr="00636612">
        <w:rPr>
          <w:b/>
        </w:rPr>
        <w:t>(EDF)</w:t>
      </w:r>
      <w:r>
        <w:t>:</w:t>
      </w:r>
    </w:p>
    <w:p w:rsidR="00705933" w:rsidRDefault="00705933" w:rsidP="00705933">
      <w:pPr>
        <w:pStyle w:val="NoSpacing"/>
        <w:numPr>
          <w:ilvl w:val="1"/>
          <w:numId w:val="5"/>
        </w:numPr>
      </w:pPr>
      <w:r>
        <w:t>more flexible, better U</w:t>
      </w:r>
    </w:p>
    <w:p w:rsidR="00705933" w:rsidRDefault="00705933" w:rsidP="00705933">
      <w:pPr>
        <w:pStyle w:val="NoSpacing"/>
        <w:numPr>
          <w:ilvl w:val="1"/>
          <w:numId w:val="5"/>
        </w:numPr>
      </w:pPr>
      <w:r>
        <w:t>If deadlines &lt; periods, still optimal, but determining feasibility is NP-hard</w:t>
      </w:r>
    </w:p>
    <w:p w:rsidR="00CC3C2F" w:rsidRDefault="00CD7224" w:rsidP="00790CCA">
      <w:pPr>
        <w:pStyle w:val="NoSpacing"/>
        <w:numPr>
          <w:ilvl w:val="1"/>
          <w:numId w:val="5"/>
        </w:numPr>
      </w:pPr>
      <w:r>
        <w:t>Always f</w:t>
      </w:r>
      <w:r w:rsidR="00F73560">
        <w:t xml:space="preserve">easible if U </w:t>
      </w:r>
      <w:r w:rsidR="00F73560" w:rsidRPr="00CC3C2F">
        <w:rPr>
          <w:rFonts w:ascii="Calibri" w:hAnsi="Calibri"/>
        </w:rPr>
        <w:t>≤</w:t>
      </w:r>
      <w:r w:rsidR="00F73560">
        <w:t xml:space="preserve"> 1</w:t>
      </w:r>
    </w:p>
    <w:p w:rsidR="00705933" w:rsidRDefault="00705933" w:rsidP="00705933">
      <w:pPr>
        <w:pStyle w:val="NoSpacing"/>
        <w:numPr>
          <w:ilvl w:val="0"/>
          <w:numId w:val="5"/>
        </w:numPr>
      </w:pPr>
      <w:r w:rsidRPr="00636612">
        <w:rPr>
          <w:b/>
        </w:rPr>
        <w:t>Least Slack Theorem (LST)</w:t>
      </w:r>
      <w:r>
        <w:t>: not as popular as EDF</w:t>
      </w:r>
    </w:p>
    <w:p w:rsidR="00133658" w:rsidRDefault="00133658" w:rsidP="00133658">
      <w:pPr>
        <w:pStyle w:val="NoSpacing"/>
      </w:pPr>
    </w:p>
    <w:p w:rsidR="00705933" w:rsidRDefault="00705933" w:rsidP="00705933">
      <w:pPr>
        <w:pStyle w:val="Heading2"/>
      </w:pPr>
      <w:bookmarkStart w:id="7" w:name="_Toc432876482"/>
      <w:r>
        <w:t>Multiprocessor</w:t>
      </w:r>
      <w:bookmarkEnd w:id="7"/>
    </w:p>
    <w:p w:rsidR="00705933" w:rsidRDefault="00705933" w:rsidP="00705933">
      <w:pPr>
        <w:pStyle w:val="NoSpacing"/>
      </w:pPr>
      <w:r>
        <w:t xml:space="preserve">Once you have multiple processors, neither EDF nor RM </w:t>
      </w:r>
      <w:r w:rsidR="00133658">
        <w:t xml:space="preserve">are guaranteed to </w:t>
      </w:r>
      <w:r>
        <w:t>work.</w:t>
      </w:r>
    </w:p>
    <w:p w:rsidR="00133658" w:rsidRDefault="00133658" w:rsidP="00705933">
      <w:pPr>
        <w:pStyle w:val="NoSpacing"/>
      </w:pPr>
    </w:p>
    <w:p w:rsidR="000E668E" w:rsidRDefault="00133658" w:rsidP="00705933">
      <w:pPr>
        <w:pStyle w:val="NoSpacing"/>
      </w:pPr>
      <w:r>
        <w:t>Look into first-fit algorithms</w:t>
      </w:r>
    </w:p>
    <w:p w:rsidR="00133658" w:rsidRDefault="00BB6A3F" w:rsidP="00A31996">
      <w:pPr>
        <w:pStyle w:val="Heading1"/>
      </w:pPr>
      <w:bookmarkStart w:id="8" w:name="_Toc432876483"/>
      <w:r>
        <w:t>Task Interactions</w:t>
      </w:r>
      <w:bookmarkEnd w:id="8"/>
    </w:p>
    <w:p w:rsidR="00EE4713" w:rsidRDefault="00EE4713" w:rsidP="00EE4713">
      <w:pPr>
        <w:pStyle w:val="NoSpacing"/>
      </w:pPr>
      <w:r>
        <w:rPr>
          <w:b/>
        </w:rPr>
        <w:t>Suspended</w:t>
      </w:r>
      <w:r>
        <w:t>: active choice, of access prevention until algorithm allows it to</w:t>
      </w:r>
    </w:p>
    <w:p w:rsidR="00EE4713" w:rsidRDefault="00EE4713" w:rsidP="00EE4713">
      <w:pPr>
        <w:pStyle w:val="NoSpacing"/>
      </w:pPr>
      <w:r>
        <w:rPr>
          <w:b/>
        </w:rPr>
        <w:t>Blocked</w:t>
      </w:r>
      <w:r>
        <w:t>: as a result of waiting for a resource to be free</w:t>
      </w:r>
    </w:p>
    <w:p w:rsidR="00EE4713" w:rsidRDefault="00EE4713" w:rsidP="00EE4713">
      <w:pPr>
        <w:pStyle w:val="NoSpacing"/>
      </w:pPr>
    </w:p>
    <w:p w:rsidR="00EE4713" w:rsidRDefault="00EE4713" w:rsidP="00EE4713">
      <w:pPr>
        <w:pStyle w:val="NoSpacing"/>
      </w:pPr>
      <w:r>
        <w:t>How to do the timing diagrams with locks:</w:t>
      </w:r>
    </w:p>
    <w:p w:rsidR="00EE4713" w:rsidRDefault="00EE4713" w:rsidP="00EE4713">
      <w:pPr>
        <w:pStyle w:val="NoSpacing"/>
        <w:numPr>
          <w:ilvl w:val="0"/>
          <w:numId w:val="11"/>
        </w:numPr>
      </w:pPr>
      <w:r>
        <w:t>S</w:t>
      </w:r>
      <w:r w:rsidRPr="00A31996">
        <w:rPr>
          <w:vertAlign w:val="subscript"/>
        </w:rPr>
        <w:t>1</w:t>
      </w:r>
      <w:r>
        <w:t xml:space="preserve">  =  lock(S</w:t>
      </w:r>
      <w:r w:rsidRPr="00A31996">
        <w:rPr>
          <w:vertAlign w:val="subscript"/>
        </w:rPr>
        <w:t>1</w:t>
      </w:r>
      <w:r>
        <w:t>)</w:t>
      </w:r>
    </w:p>
    <w:p w:rsidR="00EE4713" w:rsidRDefault="00EE4713" w:rsidP="00EE4713">
      <w:pPr>
        <w:pStyle w:val="NoSpacing"/>
        <w:numPr>
          <w:ilvl w:val="0"/>
          <w:numId w:val="11"/>
        </w:numPr>
      </w:pPr>
      <w:r>
        <w:t>S</w:t>
      </w:r>
      <w:r w:rsidRPr="00B72B63">
        <w:rPr>
          <w:vertAlign w:val="subscript"/>
        </w:rPr>
        <w:t>1</w:t>
      </w:r>
      <w:r>
        <w:t>^ = unlock(S</w:t>
      </w:r>
      <w:r w:rsidRPr="00A31996">
        <w:rPr>
          <w:vertAlign w:val="subscript"/>
        </w:rPr>
        <w:t>1</w:t>
      </w:r>
      <w:r>
        <w:t>)</w:t>
      </w:r>
    </w:p>
    <w:p w:rsidR="00EE4713" w:rsidRDefault="00EE4713" w:rsidP="00EE4713">
      <w:pPr>
        <w:pStyle w:val="NoSpacing"/>
        <w:rPr>
          <w:b/>
        </w:rPr>
      </w:pPr>
    </w:p>
    <w:p w:rsidR="005C52BF" w:rsidRPr="005C52BF" w:rsidRDefault="005C52BF" w:rsidP="00EE4713">
      <w:pPr>
        <w:pStyle w:val="NoSpacing"/>
      </w:pPr>
      <w:r w:rsidRPr="005C52BF">
        <w:rPr>
          <w:b/>
        </w:rPr>
        <w:t>One</w:t>
      </w:r>
      <w:r w:rsidR="006860C1">
        <w:rPr>
          <w:b/>
        </w:rPr>
        <w:t>-</w:t>
      </w:r>
      <w:r w:rsidRPr="005C52BF">
        <w:rPr>
          <w:b/>
        </w:rPr>
        <w:t>shot Tasks</w:t>
      </w:r>
      <w:r>
        <w:t xml:space="preserve">: </w:t>
      </w:r>
      <w:r w:rsidR="002B0B5C">
        <w:t>non-periodic tasks</w:t>
      </w:r>
    </w:p>
    <w:p w:rsidR="00F2675A" w:rsidRDefault="00F2675A" w:rsidP="00F2675A">
      <w:pPr>
        <w:pStyle w:val="NoSpacing"/>
      </w:pPr>
    </w:p>
    <w:p w:rsidR="00F2675A" w:rsidRPr="0037448C" w:rsidRDefault="00F2675A" w:rsidP="00F2675A">
      <w:pPr>
        <w:pStyle w:val="NoSpacing"/>
      </w:pPr>
      <w:r>
        <w:rPr>
          <w:b/>
        </w:rPr>
        <w:t>Critical Section</w:t>
      </w:r>
      <w:r>
        <w:t xml:space="preserve">: </w:t>
      </w:r>
      <w:r w:rsidRPr="00C07E7A">
        <w:t>when a task tries to acquire an already locked by another task resource</w:t>
      </w:r>
    </w:p>
    <w:p w:rsidR="005C52BF" w:rsidRDefault="005C52BF" w:rsidP="00EE4713">
      <w:pPr>
        <w:pStyle w:val="NoSpacing"/>
        <w:rPr>
          <w:b/>
        </w:rPr>
      </w:pPr>
    </w:p>
    <w:p w:rsidR="00EE4713" w:rsidRDefault="00EE4713" w:rsidP="00A73495">
      <w:pPr>
        <w:pStyle w:val="NoSpacing"/>
      </w:pPr>
      <w:r>
        <w:rPr>
          <w:b/>
        </w:rPr>
        <w:t>Priority Inversion</w:t>
      </w:r>
      <w:r>
        <w:t xml:space="preserve">: </w:t>
      </w:r>
      <w:r w:rsidR="00FF4E0D">
        <w:t>a method of avoiding deadlock by telling high priority tasks to share their resources with the lower priority tasks even when it’s not their turn</w:t>
      </w:r>
    </w:p>
    <w:p w:rsidR="00A73495" w:rsidRDefault="00911192" w:rsidP="00A73495">
      <w:pPr>
        <w:pStyle w:val="NoSpacing"/>
        <w:numPr>
          <w:ilvl w:val="0"/>
          <w:numId w:val="15"/>
        </w:numPr>
      </w:pPr>
      <w:r>
        <w:t>Allocate</w:t>
      </w:r>
      <w:r w:rsidR="00A73495">
        <w:t xml:space="preserve"> time, where T</w:t>
      </w:r>
      <w:r w:rsidR="00A73495" w:rsidRPr="002806FA">
        <w:rPr>
          <w:vertAlign w:val="subscript"/>
        </w:rPr>
        <w:t>1</w:t>
      </w:r>
      <w:r w:rsidR="00A73495">
        <w:t xml:space="preserve"> has access to shared resource, so the time not allocated can be pre</w:t>
      </w:r>
      <w:r>
        <w:t>-</w:t>
      </w:r>
      <w:r w:rsidR="00A73495">
        <w:t>empted</w:t>
      </w:r>
    </w:p>
    <w:p w:rsidR="00A73495" w:rsidRDefault="00A73495" w:rsidP="00A73495">
      <w:pPr>
        <w:pStyle w:val="NoSpacing"/>
        <w:numPr>
          <w:ilvl w:val="0"/>
          <w:numId w:val="15"/>
        </w:numPr>
      </w:pPr>
      <w:r>
        <w:t>Connect the pre</w:t>
      </w:r>
      <w:r w:rsidR="00911192">
        <w:t>-</w:t>
      </w:r>
      <w:r>
        <w:t>empted by T</w:t>
      </w:r>
      <w:r w:rsidRPr="002806FA">
        <w:rPr>
          <w:vertAlign w:val="subscript"/>
        </w:rPr>
        <w:t>1</w:t>
      </w:r>
      <w:r>
        <w:t xml:space="preserve"> when T</w:t>
      </w:r>
      <w:r w:rsidRPr="002806FA">
        <w:rPr>
          <w:vertAlign w:val="subscript"/>
        </w:rPr>
        <w:t>1</w:t>
      </w:r>
      <w:r>
        <w:t xml:space="preserve"> wants to access the resource</w:t>
      </w:r>
    </w:p>
    <w:p w:rsidR="00A73495" w:rsidRDefault="00A73495" w:rsidP="00A73495">
      <w:pPr>
        <w:pStyle w:val="NoSpacing"/>
        <w:numPr>
          <w:ilvl w:val="0"/>
          <w:numId w:val="15"/>
        </w:numPr>
      </w:pPr>
      <w:r>
        <w:t>Protect the resource with a semaphore</w:t>
      </w:r>
    </w:p>
    <w:p w:rsidR="00A73495" w:rsidRPr="00A73495" w:rsidRDefault="00A73495" w:rsidP="00E87250">
      <w:pPr>
        <w:pStyle w:val="NoSpacing"/>
        <w:numPr>
          <w:ilvl w:val="0"/>
          <w:numId w:val="15"/>
        </w:numPr>
      </w:pPr>
      <w:r>
        <w:t>You can make it so that tasks can use the resource even after they release the semaphore, but you risk overwriting in that time</w:t>
      </w:r>
    </w:p>
    <w:p w:rsidR="00EE4713" w:rsidRDefault="00EE4713" w:rsidP="00EE4713">
      <w:pPr>
        <w:pStyle w:val="NoSpacing"/>
        <w:rPr>
          <w:b/>
        </w:rPr>
      </w:pPr>
    </w:p>
    <w:p w:rsidR="006E2F42" w:rsidRDefault="00EE4713" w:rsidP="00EE4713">
      <w:pPr>
        <w:pStyle w:val="NoSpacing"/>
      </w:pPr>
      <w:r>
        <w:rPr>
          <w:b/>
        </w:rPr>
        <w:t>Priority Inheritance Protocol (PIP)</w:t>
      </w:r>
      <w:r>
        <w:t>:</w:t>
      </w:r>
    </w:p>
    <w:p w:rsidR="006E2F42" w:rsidRDefault="006E2F42" w:rsidP="006E2F42">
      <w:pPr>
        <w:pStyle w:val="NoSpacing"/>
        <w:numPr>
          <w:ilvl w:val="0"/>
          <w:numId w:val="16"/>
        </w:numPr>
      </w:pPr>
      <w:r>
        <w:t>Temporarily raise the priority of a task only if and when it actually blocks a higher priority task; on leaving the critical section, the task priority reverts to its original value</w:t>
      </w:r>
    </w:p>
    <w:p w:rsidR="006E2F42" w:rsidRDefault="00EE4713" w:rsidP="007E07B0">
      <w:pPr>
        <w:pStyle w:val="NoSpacing"/>
        <w:numPr>
          <w:ilvl w:val="0"/>
          <w:numId w:val="16"/>
        </w:numPr>
      </w:pPr>
      <w:r>
        <w:t>Issues:</w:t>
      </w:r>
    </w:p>
    <w:p w:rsidR="00EE4713" w:rsidRDefault="00EE4713" w:rsidP="006E2F42">
      <w:pPr>
        <w:pStyle w:val="NoSpacing"/>
        <w:numPr>
          <w:ilvl w:val="1"/>
          <w:numId w:val="16"/>
        </w:numPr>
      </w:pPr>
      <w:r>
        <w:t>If only one shared resource, there’s only one possible schedule</w:t>
      </w:r>
    </w:p>
    <w:p w:rsidR="00EE4713" w:rsidRDefault="00EE4713" w:rsidP="006E2F42">
      <w:pPr>
        <w:pStyle w:val="NoSpacing"/>
        <w:numPr>
          <w:ilvl w:val="1"/>
          <w:numId w:val="16"/>
        </w:numPr>
      </w:pPr>
      <w:r>
        <w:t>If more than one resource blocking:</w:t>
      </w:r>
    </w:p>
    <w:p w:rsidR="00EE4713" w:rsidRDefault="00EE4713" w:rsidP="006E2F42">
      <w:pPr>
        <w:pStyle w:val="NoSpacing"/>
        <w:numPr>
          <w:ilvl w:val="2"/>
          <w:numId w:val="16"/>
        </w:numPr>
      </w:pPr>
      <w:r>
        <w:t>Blocking time may be excessively long</w:t>
      </w:r>
    </w:p>
    <w:p w:rsidR="00A73495" w:rsidRDefault="00EE4713" w:rsidP="006E2F42">
      <w:pPr>
        <w:pStyle w:val="NoSpacing"/>
        <w:numPr>
          <w:ilvl w:val="2"/>
          <w:numId w:val="16"/>
        </w:numPr>
      </w:pPr>
      <w:r>
        <w:t>Deadlock may occur</w:t>
      </w:r>
    </w:p>
    <w:p w:rsidR="006860C1" w:rsidRDefault="006860C1" w:rsidP="006E2F42">
      <w:pPr>
        <w:pStyle w:val="NoSpacing"/>
        <w:numPr>
          <w:ilvl w:val="1"/>
          <w:numId w:val="16"/>
        </w:numPr>
      </w:pPr>
      <w:r>
        <w:t>If accessing multiple resources, you can only use them in the same order</w:t>
      </w:r>
    </w:p>
    <w:p w:rsidR="00EE4713" w:rsidRDefault="00EE4713" w:rsidP="00EE4713">
      <w:pPr>
        <w:pStyle w:val="NoSpacing"/>
        <w:rPr>
          <w:b/>
        </w:rPr>
      </w:pPr>
    </w:p>
    <w:p w:rsidR="00E87250" w:rsidRDefault="00E87250" w:rsidP="00E87250">
      <w:pPr>
        <w:pStyle w:val="NoSpacing"/>
      </w:pPr>
      <w:r>
        <w:rPr>
          <w:b/>
        </w:rPr>
        <w:t xml:space="preserve">Priority Ceiling </w:t>
      </w:r>
      <w:r w:rsidRPr="00F446BE">
        <w:rPr>
          <w:b/>
        </w:rPr>
        <w:t>Protocol</w:t>
      </w:r>
      <w:r w:rsidR="00B72B63">
        <w:rPr>
          <w:b/>
        </w:rPr>
        <w:t xml:space="preserve"> (PCP)</w:t>
      </w:r>
      <w:r>
        <w:t>:</w:t>
      </w:r>
    </w:p>
    <w:p w:rsidR="00E87250" w:rsidRDefault="00E87250" w:rsidP="00E87250">
      <w:pPr>
        <w:pStyle w:val="NoSpacing"/>
        <w:numPr>
          <w:ilvl w:val="0"/>
          <w:numId w:val="12"/>
        </w:numPr>
      </w:pPr>
      <w:r w:rsidRPr="00F446BE">
        <w:t>Which</w:t>
      </w:r>
      <w:r>
        <w:t xml:space="preserve"> tasks require which resources?</w:t>
      </w:r>
    </w:p>
    <w:p w:rsidR="00E87250" w:rsidRDefault="00E87250" w:rsidP="00E87250">
      <w:pPr>
        <w:pStyle w:val="NoSpacing"/>
        <w:numPr>
          <w:ilvl w:val="0"/>
          <w:numId w:val="12"/>
        </w:numPr>
      </w:pPr>
      <w:r>
        <w:t>Doesn’t give a shit about when they were released.</w:t>
      </w:r>
    </w:p>
    <w:p w:rsidR="00E87250" w:rsidRDefault="00D166A2" w:rsidP="00E87250">
      <w:pPr>
        <w:pStyle w:val="NoSpacing"/>
        <w:numPr>
          <w:ilvl w:val="0"/>
          <w:numId w:val="12"/>
        </w:numPr>
      </w:pPr>
      <w:r w:rsidRPr="00D166A2">
        <w:rPr>
          <w:b/>
        </w:rPr>
        <w:t>Priority Ceiling (PC)</w:t>
      </w:r>
      <w:r>
        <w:t>: m</w:t>
      </w:r>
      <w:r w:rsidR="00E87250">
        <w:t xml:space="preserve">aximum priority </w:t>
      </w:r>
      <w:r w:rsidR="00B72B63">
        <w:t xml:space="preserve">that </w:t>
      </w:r>
      <w:r w:rsidR="00E87250">
        <w:t xml:space="preserve">tasks </w:t>
      </w:r>
      <w:r w:rsidR="005772D2">
        <w:t>will</w:t>
      </w:r>
      <w:r w:rsidR="00E87250">
        <w:t xml:space="preserve"> be given</w:t>
      </w:r>
    </w:p>
    <w:p w:rsidR="005772D2" w:rsidRDefault="002537A8" w:rsidP="005772D2">
      <w:pPr>
        <w:pStyle w:val="NoSpacing"/>
        <w:numPr>
          <w:ilvl w:val="1"/>
          <w:numId w:val="12"/>
        </w:numPr>
      </w:pPr>
      <w:r>
        <w:t>For a current task, the PC doesn’t matter</w:t>
      </w:r>
    </w:p>
    <w:p w:rsidR="00E87250" w:rsidRDefault="00E87250" w:rsidP="00E87250">
      <w:pPr>
        <w:pStyle w:val="NoSpacing"/>
        <w:numPr>
          <w:ilvl w:val="0"/>
          <w:numId w:val="12"/>
        </w:numPr>
      </w:pPr>
      <w:r>
        <w:t>“The state of the art when resolving resource-contention issues”</w:t>
      </w:r>
    </w:p>
    <w:p w:rsidR="00E87250" w:rsidRDefault="00E87250" w:rsidP="00705933">
      <w:pPr>
        <w:pStyle w:val="NoSpacing"/>
        <w:numPr>
          <w:ilvl w:val="0"/>
          <w:numId w:val="12"/>
        </w:numPr>
      </w:pPr>
      <w:r>
        <w:t>“Deadlock free for an arbitrary number of tasks with an arbitrary number of resources acted upon in an arbitrary way.”</w:t>
      </w:r>
    </w:p>
    <w:p w:rsidR="00B72B63" w:rsidRDefault="00B72B63" w:rsidP="00705933">
      <w:pPr>
        <w:pStyle w:val="NoSpacing"/>
        <w:numPr>
          <w:ilvl w:val="0"/>
          <w:numId w:val="12"/>
        </w:numPr>
      </w:pPr>
      <w:r>
        <w:t>Main points:</w:t>
      </w:r>
    </w:p>
    <w:p w:rsidR="00B72B63" w:rsidRDefault="00B72B63" w:rsidP="00B72B63">
      <w:pPr>
        <w:pStyle w:val="NoSpacing"/>
        <w:numPr>
          <w:ilvl w:val="1"/>
          <w:numId w:val="12"/>
        </w:numPr>
      </w:pPr>
      <w:r>
        <w:t>No locked resources, so free access</w:t>
      </w:r>
    </w:p>
    <w:p w:rsidR="00B72B63" w:rsidRDefault="00B72B63" w:rsidP="00B72B63">
      <w:pPr>
        <w:pStyle w:val="NoSpacing"/>
        <w:numPr>
          <w:ilvl w:val="1"/>
          <w:numId w:val="12"/>
        </w:numPr>
      </w:pPr>
      <w:r>
        <w:t>If resource is locked by other tasks, S</w:t>
      </w:r>
      <w:r>
        <w:rPr>
          <w:vertAlign w:val="subscript"/>
        </w:rPr>
        <w:t>2</w:t>
      </w:r>
      <w:r>
        <w:t xml:space="preserve"> needs to have priority of T</w:t>
      </w:r>
      <w:r>
        <w:rPr>
          <w:vertAlign w:val="subscript"/>
        </w:rPr>
        <w:t>2</w:t>
      </w:r>
      <w:r>
        <w:t xml:space="preserve"> higher than the PC (S</w:t>
      </w:r>
      <w:r>
        <w:rPr>
          <w:vertAlign w:val="subscript"/>
        </w:rPr>
        <w:t>2</w:t>
      </w:r>
      <w:r>
        <w:t>). S</w:t>
      </w:r>
      <w:r>
        <w:rPr>
          <w:vertAlign w:val="subscript"/>
        </w:rPr>
        <w:t>1</w:t>
      </w:r>
      <w:r>
        <w:t xml:space="preserve"> is (suspended)</w:t>
      </w:r>
    </w:p>
    <w:p w:rsidR="00B72B63" w:rsidRDefault="00B72B63" w:rsidP="00B72B63">
      <w:pPr>
        <w:pStyle w:val="NoSpacing"/>
        <w:numPr>
          <w:ilvl w:val="1"/>
          <w:numId w:val="12"/>
        </w:numPr>
      </w:pPr>
      <w:r>
        <w:t>Priority higher than PC(S</w:t>
      </w:r>
      <w:r>
        <w:rPr>
          <w:vertAlign w:val="subscript"/>
        </w:rPr>
        <w:t>2</w:t>
      </w:r>
      <w:r>
        <w:t>)</w:t>
      </w:r>
    </w:p>
    <w:p w:rsidR="00D166A2" w:rsidRDefault="00D166A2" w:rsidP="00B72B63">
      <w:pPr>
        <w:pStyle w:val="NoSpacing"/>
        <w:numPr>
          <w:ilvl w:val="1"/>
          <w:numId w:val="12"/>
        </w:numPr>
      </w:pPr>
      <w:r>
        <w:t>If any task needs priority higher than the priority ceiling, it’s suspended</w:t>
      </w:r>
    </w:p>
    <w:p w:rsidR="005772D2" w:rsidRDefault="005772D2" w:rsidP="005772D2">
      <w:pPr>
        <w:pStyle w:val="NoSpacing"/>
        <w:numPr>
          <w:ilvl w:val="0"/>
          <w:numId w:val="12"/>
        </w:numPr>
      </w:pPr>
      <w:r>
        <w:t>When entering critical sections, check if any other tasks have resources</w:t>
      </w:r>
    </w:p>
    <w:p w:rsidR="00AD5715" w:rsidRDefault="000E668E" w:rsidP="000E668E">
      <w:pPr>
        <w:pStyle w:val="Heading1"/>
      </w:pPr>
      <w:bookmarkStart w:id="9" w:name="_Toc432876484"/>
      <w:r>
        <w:t>Sporadic Server</w:t>
      </w:r>
      <w:bookmarkEnd w:id="9"/>
    </w:p>
    <w:p w:rsidR="00EC0C9F" w:rsidRDefault="008F51AD" w:rsidP="00EC0C9F">
      <w:pPr>
        <w:pStyle w:val="NoSpacing"/>
      </w:pPr>
      <w:r>
        <w:rPr>
          <w:b/>
        </w:rPr>
        <w:t>Execution Budget</w:t>
      </w:r>
      <w:r>
        <w:t xml:space="preserve"> [e</w:t>
      </w:r>
      <w:r>
        <w:rPr>
          <w:vertAlign w:val="subscript"/>
        </w:rPr>
        <w:t>s</w:t>
      </w:r>
      <w:r>
        <w:t>]:</w:t>
      </w:r>
      <w:r w:rsidRPr="008F51AD">
        <w:t xml:space="preserve"> </w:t>
      </w:r>
      <w:r w:rsidR="00EC0C9F">
        <w:t>periodic tasks aren’t flexible</w:t>
      </w:r>
      <w:r w:rsidR="005523DA">
        <w:t>…</w:t>
      </w:r>
    </w:p>
    <w:p w:rsidR="008F51AD" w:rsidRDefault="00EC0C9F" w:rsidP="008F51AD">
      <w:pPr>
        <w:pStyle w:val="NoSpacing"/>
      </w:pPr>
      <w:r>
        <w:rPr>
          <w:b/>
        </w:rPr>
        <w:t>Execution time</w:t>
      </w:r>
      <w:r>
        <w:t xml:space="preserve"> [e</w:t>
      </w:r>
      <w:r>
        <w:rPr>
          <w:vertAlign w:val="subscript"/>
        </w:rPr>
        <w:t>i</w:t>
      </w:r>
      <w:r>
        <w:t xml:space="preserve">]: </w:t>
      </w:r>
      <w:r w:rsidR="005523DA">
        <w:t xml:space="preserve">…sporadic </w:t>
      </w:r>
      <w:r>
        <w:t>tasks are</w:t>
      </w:r>
    </w:p>
    <w:p w:rsidR="00FF4841" w:rsidRDefault="00FF4841" w:rsidP="008F51AD">
      <w:pPr>
        <w:pStyle w:val="NoSpacing"/>
      </w:pPr>
    </w:p>
    <w:p w:rsidR="00FF4841" w:rsidRDefault="00EC0C9F" w:rsidP="00FF4841">
      <w:pPr>
        <w:pStyle w:val="NoSpacing"/>
      </w:pPr>
      <w:r>
        <w:rPr>
          <w:b/>
        </w:rPr>
        <w:t>Deadline</w:t>
      </w:r>
      <w:r>
        <w:t xml:space="preserve"> [d</w:t>
      </w:r>
      <w:r>
        <w:rPr>
          <w:vertAlign w:val="subscript"/>
        </w:rPr>
        <w:t>i</w:t>
      </w:r>
      <w:r>
        <w:t>]: absolute deadline</w:t>
      </w:r>
      <w:r w:rsidR="00FF4841" w:rsidRPr="00FF4841">
        <w:t xml:space="preserve"> </w:t>
      </w:r>
    </w:p>
    <w:p w:rsidR="00FF4841" w:rsidRPr="00EC0C9F" w:rsidRDefault="00FF4841" w:rsidP="00FF4841">
      <w:pPr>
        <w:pStyle w:val="NoSpacing"/>
      </w:pPr>
      <w:r>
        <w:rPr>
          <w:b/>
        </w:rPr>
        <w:t>Release Time</w:t>
      </w:r>
      <w:r>
        <w:t xml:space="preserve"> [r</w:t>
      </w:r>
      <w:r>
        <w:rPr>
          <w:vertAlign w:val="subscript"/>
        </w:rPr>
        <w:t>i</w:t>
      </w:r>
      <w:r>
        <w:t>]:</w:t>
      </w:r>
    </w:p>
    <w:p w:rsidR="00EC0C9F" w:rsidRPr="00EC0C9F" w:rsidRDefault="00EC0C9F" w:rsidP="008F51AD">
      <w:pPr>
        <w:pStyle w:val="NoSpacing"/>
      </w:pPr>
    </w:p>
    <w:p w:rsidR="00EC0C9F" w:rsidRDefault="008F51AD" w:rsidP="003113EF">
      <w:pPr>
        <w:pStyle w:val="NoSpacing"/>
      </w:pPr>
      <w:r>
        <w:rPr>
          <w:b/>
        </w:rPr>
        <w:t>Set of Sporadic Tasks</w:t>
      </w:r>
      <w:r>
        <w:t xml:space="preserve"> [θ]: </w:t>
      </w:r>
    </w:p>
    <w:p w:rsidR="00EC0C9F" w:rsidRDefault="00EC0C9F" w:rsidP="000E668E">
      <w:pPr>
        <w:pStyle w:val="NoSpacing"/>
      </w:pPr>
      <w:r>
        <w:rPr>
          <w:b/>
        </w:rPr>
        <w:t>Sporadic Task</w:t>
      </w:r>
      <w:r w:rsidR="00B72B63">
        <w:t xml:space="preserve"> [S</w:t>
      </w:r>
      <w:r w:rsidR="00B72B63">
        <w:rPr>
          <w:vertAlign w:val="subscript"/>
        </w:rPr>
        <w:t>i</w:t>
      </w:r>
      <w:r w:rsidR="00B72B63">
        <w:t>]:</w:t>
      </w:r>
    </w:p>
    <w:p w:rsidR="00B72B63" w:rsidRDefault="00B72B63" w:rsidP="00B72B63">
      <w:pPr>
        <w:pStyle w:val="NoSpacing"/>
        <w:numPr>
          <w:ilvl w:val="0"/>
          <w:numId w:val="14"/>
        </w:numPr>
      </w:pPr>
      <w:r>
        <w:t>Non-periodic task</w:t>
      </w:r>
    </w:p>
    <w:p w:rsidR="00B72B63" w:rsidRDefault="00B72B63" w:rsidP="00B72B63">
      <w:pPr>
        <w:pStyle w:val="NoSpacing"/>
        <w:numPr>
          <w:ilvl w:val="0"/>
          <w:numId w:val="14"/>
        </w:numPr>
      </w:pPr>
      <w:r>
        <w:t>(r</w:t>
      </w:r>
      <w:r>
        <w:rPr>
          <w:vertAlign w:val="subscript"/>
        </w:rPr>
        <w:t>i</w:t>
      </w:r>
      <w:r>
        <w:t>, e</w:t>
      </w:r>
      <w:r>
        <w:rPr>
          <w:vertAlign w:val="subscript"/>
        </w:rPr>
        <w:t>i</w:t>
      </w:r>
      <w:r>
        <w:t>, d</w:t>
      </w:r>
      <w:r>
        <w:softHyphen/>
      </w:r>
      <w:r>
        <w:rPr>
          <w:vertAlign w:val="subscript"/>
        </w:rPr>
        <w:t>i</w:t>
      </w:r>
      <w:r>
        <w:t>)</w:t>
      </w:r>
    </w:p>
    <w:p w:rsidR="00B72B63" w:rsidRDefault="00B72B63" w:rsidP="00B72B63">
      <w:pPr>
        <w:pStyle w:val="NoSpacing"/>
        <w:numPr>
          <w:ilvl w:val="0"/>
          <w:numId w:val="14"/>
        </w:numPr>
      </w:pPr>
      <w:r>
        <w:t>Typically interrupt-driven</w:t>
      </w:r>
    </w:p>
    <w:p w:rsidR="003113EF" w:rsidRDefault="003113EF" w:rsidP="003113EF">
      <w:pPr>
        <w:pStyle w:val="NoSpacing"/>
      </w:pPr>
    </w:p>
    <w:p w:rsidR="003113EF" w:rsidRDefault="003113EF" w:rsidP="003113EF">
      <w:pPr>
        <w:pStyle w:val="NoSpacing"/>
      </w:pPr>
      <w:r>
        <w:rPr>
          <w:b/>
        </w:rPr>
        <w:t xml:space="preserve">Rules </w:t>
      </w:r>
      <w:r>
        <w:t xml:space="preserve">[ρ]: </w:t>
      </w:r>
      <w:r w:rsidRPr="008F51AD">
        <w:t>set of rules regulating</w:t>
      </w:r>
      <w:r>
        <w:t xml:space="preserve"> a sporadic server</w:t>
      </w:r>
    </w:p>
    <w:p w:rsidR="00FF4841" w:rsidRPr="00EC0C9F" w:rsidRDefault="00FF4841" w:rsidP="000E668E">
      <w:pPr>
        <w:pStyle w:val="NoSpacing"/>
      </w:pPr>
    </w:p>
    <w:p w:rsidR="00FF4841" w:rsidRPr="00EC0C9F" w:rsidRDefault="000E668E" w:rsidP="00FF4841">
      <w:pPr>
        <w:pStyle w:val="NoSpacing"/>
      </w:pPr>
      <w:r>
        <w:rPr>
          <w:b/>
        </w:rPr>
        <w:t>Sporadic Server</w:t>
      </w:r>
      <w:r>
        <w:t xml:space="preserve"> [Φ</w:t>
      </w:r>
      <w:r>
        <w:rPr>
          <w:vertAlign w:val="subscript"/>
        </w:rPr>
        <w:t>s</w:t>
      </w:r>
      <w:r>
        <w:t>]: (p</w:t>
      </w:r>
      <w:r>
        <w:rPr>
          <w:vertAlign w:val="subscript"/>
        </w:rPr>
        <w:t>s</w:t>
      </w:r>
      <w:r>
        <w:t>, e</w:t>
      </w:r>
      <w:r>
        <w:rPr>
          <w:vertAlign w:val="subscript"/>
        </w:rPr>
        <w:t>s</w:t>
      </w:r>
      <w:r>
        <w:t>, θ, ρ)</w:t>
      </w:r>
      <w:r w:rsidR="00FF4841" w:rsidRPr="00FF4841">
        <w:t xml:space="preserve"> </w:t>
      </w:r>
    </w:p>
    <w:p w:rsidR="00FF4841" w:rsidRDefault="00FF4841" w:rsidP="00FF4841">
      <w:pPr>
        <w:pStyle w:val="NoSpacing"/>
      </w:pPr>
      <w:r>
        <w:rPr>
          <w:b/>
        </w:rPr>
        <w:t>Periodic Task</w:t>
      </w:r>
      <w:r>
        <w:t>: (p</w:t>
      </w:r>
      <w:r>
        <w:rPr>
          <w:vertAlign w:val="subscript"/>
        </w:rPr>
        <w:t>s</w:t>
      </w:r>
      <w:r>
        <w:t>, e</w:t>
      </w:r>
      <w:r>
        <w:rPr>
          <w:vertAlign w:val="subscript"/>
        </w:rPr>
        <w:t>s</w:t>
      </w:r>
      <w:r>
        <w:t>)</w:t>
      </w:r>
      <w:r w:rsidR="0006120A">
        <w:t xml:space="preserve"> a type of sporadic server</w:t>
      </w:r>
    </w:p>
    <w:p w:rsidR="000E668E" w:rsidRPr="000E668E" w:rsidRDefault="000E668E" w:rsidP="000E668E">
      <w:pPr>
        <w:pStyle w:val="NoSpacing"/>
      </w:pPr>
    </w:p>
    <w:p w:rsidR="0006120A" w:rsidRDefault="0006120A" w:rsidP="000E668E">
      <w:pPr>
        <w:pStyle w:val="NoSpacing"/>
      </w:pPr>
      <w:r>
        <w:t>Assume:</w:t>
      </w:r>
    </w:p>
    <w:p w:rsidR="000E668E" w:rsidRDefault="000E668E" w:rsidP="0006120A">
      <w:pPr>
        <w:pStyle w:val="NoSpacing"/>
        <w:numPr>
          <w:ilvl w:val="0"/>
          <w:numId w:val="19"/>
        </w:numPr>
      </w:pPr>
      <w:r>
        <w:t>Φ</w:t>
      </w:r>
      <w:r>
        <w:rPr>
          <w:vertAlign w:val="subscript"/>
        </w:rPr>
        <w:t>s</w:t>
      </w:r>
      <w:r>
        <w:t xml:space="preserve"> scheduled with T</w:t>
      </w:r>
      <w:r>
        <w:rPr>
          <w:vertAlign w:val="subscript"/>
        </w:rPr>
        <w:t>i</w:t>
      </w:r>
      <w:r>
        <w:t xml:space="preserve"> according to RM</w:t>
      </w:r>
    </w:p>
    <w:p w:rsidR="000E668E" w:rsidRDefault="000E668E" w:rsidP="000E668E">
      <w:pPr>
        <w:pStyle w:val="NoSpacing"/>
      </w:pPr>
    </w:p>
    <w:p w:rsidR="000E668E" w:rsidRDefault="000E668E" w:rsidP="000E668E">
      <w:pPr>
        <w:pStyle w:val="NoSpacing"/>
      </w:pPr>
      <w:r>
        <w:t>We don’t use K</w:t>
      </w:r>
      <w:r>
        <w:rPr>
          <w:vertAlign w:val="subscript"/>
        </w:rPr>
        <w:t>d</w:t>
      </w:r>
      <w:r>
        <w:t xml:space="preserve"> because it looks at the derivative regardless of the size of the error function. If your error is a sine function with a small amplitude, K</w:t>
      </w:r>
      <w:r>
        <w:rPr>
          <w:vertAlign w:val="subscript"/>
        </w:rPr>
        <w:t>d</w:t>
      </w:r>
      <w:r>
        <w:t xml:space="preserve"> will only take the derivative into account and it will overcompensate.</w:t>
      </w:r>
    </w:p>
    <w:p w:rsidR="000E668E" w:rsidRDefault="000E668E" w:rsidP="000E668E">
      <w:pPr>
        <w:pStyle w:val="NoSpacing"/>
      </w:pPr>
    </w:p>
    <w:p w:rsidR="000E668E" w:rsidRPr="00D74644" w:rsidRDefault="000E668E" w:rsidP="000E668E">
      <w:pPr>
        <w:pStyle w:val="NoSpacing"/>
      </w:pPr>
      <w:r>
        <w:rPr>
          <w:b/>
        </w:rPr>
        <w:t>O</w:t>
      </w:r>
      <w:r w:rsidRPr="00D74644">
        <w:rPr>
          <w:b/>
        </w:rPr>
        <w:t>pen loop response</w:t>
      </w:r>
      <w:r>
        <w:t>: plant with no control</w:t>
      </w:r>
    </w:p>
    <w:p w:rsidR="000E668E" w:rsidRDefault="000E668E" w:rsidP="000E668E">
      <w:pPr>
        <w:pStyle w:val="NoSpacing"/>
      </w:pPr>
    </w:p>
    <w:p w:rsidR="000E668E" w:rsidRDefault="000E668E" w:rsidP="000E668E">
      <w:pPr>
        <w:pStyle w:val="NoSpacing"/>
      </w:pPr>
      <w:r>
        <w:rPr>
          <w:b/>
        </w:rPr>
        <w:t>Ziegler-Nichols Tuning Rule</w:t>
      </w:r>
      <w:r>
        <w:t>: a PID tuning rule</w:t>
      </w:r>
    </w:p>
    <w:p w:rsidR="000E668E" w:rsidRDefault="000E668E" w:rsidP="000E668E">
      <w:pPr>
        <w:pStyle w:val="NoSpacing"/>
      </w:pPr>
      <w:r>
        <w:t xml:space="preserve">Look at the </w:t>
      </w:r>
      <w:r w:rsidRPr="00D74644">
        <w:rPr>
          <w:i/>
        </w:rPr>
        <w:t>open loop response</w:t>
      </w:r>
      <w:r>
        <w:t>. It could have a longer rise time / overshoot than preferred.</w:t>
      </w:r>
    </w:p>
    <w:p w:rsidR="000E668E" w:rsidRDefault="000E668E" w:rsidP="000E668E">
      <w:pPr>
        <w:pStyle w:val="NoSpacing"/>
        <w:numPr>
          <w:ilvl w:val="0"/>
          <w:numId w:val="10"/>
        </w:numPr>
      </w:pPr>
      <w:r>
        <w:t>Tangent to curve on upslope</w:t>
      </w:r>
    </w:p>
    <w:p w:rsidR="000E668E" w:rsidRDefault="000E668E" w:rsidP="000E668E">
      <w:pPr>
        <w:pStyle w:val="NoSpacing"/>
      </w:pPr>
    </w:p>
    <w:p w:rsidR="000E668E" w:rsidRDefault="000E668E" w:rsidP="000E668E">
      <w:pPr>
        <w:pStyle w:val="NoSpacing"/>
      </w:pPr>
      <w:r>
        <w:t xml:space="preserve">High sample rate </w:t>
      </w:r>
      <w:r>
        <w:sym w:font="Wingdings" w:char="F0E0"/>
      </w:r>
      <w:r>
        <w:t xml:space="preserve"> lots of high frequency noise</w:t>
      </w:r>
    </w:p>
    <w:p w:rsidR="006D532C" w:rsidRDefault="006D532C" w:rsidP="000E668E">
      <w:pPr>
        <w:pStyle w:val="NoSpacing"/>
      </w:pPr>
    </w:p>
    <w:p w:rsidR="006D532C" w:rsidRDefault="006D532C" w:rsidP="000E668E">
      <w:pPr>
        <w:pStyle w:val="NoSpacing"/>
      </w:pPr>
      <w:r>
        <w:rPr>
          <w:b/>
        </w:rPr>
        <w:t xml:space="preserve">Effective Utilization </w:t>
      </w:r>
      <w:r w:rsidRPr="006D532C">
        <w:t>[δ]</w:t>
      </w:r>
      <w:r>
        <w:t>:</w:t>
      </w:r>
    </w:p>
    <w:p w:rsidR="00B511C0" w:rsidRDefault="00B511C0" w:rsidP="000E668E">
      <w:pPr>
        <w:pStyle w:val="NoSpacing"/>
      </w:pPr>
    </w:p>
    <w:p w:rsidR="006D532C" w:rsidRPr="006D532C" w:rsidRDefault="006D532C" w:rsidP="000E668E">
      <w:pPr>
        <w:pStyle w:val="NoSpacing"/>
      </w:pPr>
      <w:r>
        <w:t>U = U</w:t>
      </w:r>
      <w:r>
        <w:rPr>
          <w:vertAlign w:val="subscript"/>
        </w:rPr>
        <w:t>periodic</w:t>
      </w:r>
      <w:r>
        <w:t xml:space="preserve"> + δU</w:t>
      </w:r>
      <w:r>
        <w:rPr>
          <w:vertAlign w:val="subscript"/>
        </w:rPr>
        <w:t>sporadic</w:t>
      </w:r>
      <w:r>
        <w:t xml:space="preserve"> </w:t>
      </w:r>
    </w:p>
    <w:p w:rsidR="00AD5715" w:rsidRDefault="00AD5715" w:rsidP="00AD5715">
      <w:pPr>
        <w:pStyle w:val="Heading1"/>
      </w:pPr>
      <w:bookmarkStart w:id="10" w:name="_Toc432876485"/>
      <w:r>
        <w:t>Clocks</w:t>
      </w:r>
      <w:bookmarkEnd w:id="10"/>
    </w:p>
    <w:p w:rsidR="00AD5715" w:rsidRDefault="00AD5715" w:rsidP="00AD5715">
      <w:pPr>
        <w:pStyle w:val="NoSpacing"/>
      </w:pPr>
      <w:r>
        <w:rPr>
          <w:b/>
        </w:rPr>
        <w:t>Computer Clock</w:t>
      </w:r>
      <w:r>
        <w:t xml:space="preserve"> [C]:</w:t>
      </w:r>
    </w:p>
    <w:p w:rsidR="00AD5715" w:rsidRDefault="00AD5715" w:rsidP="00AD5715">
      <w:pPr>
        <w:pStyle w:val="NoSpacing"/>
      </w:pPr>
    </w:p>
    <w:p w:rsidR="00AD5715" w:rsidRDefault="00AD5715" w:rsidP="00AD5715">
      <w:pPr>
        <w:pStyle w:val="NoSpacing"/>
      </w:pPr>
      <w:r>
        <w:t>Attributes: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Correctness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Bounded Drift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Monotonicity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Chronoscopicity</w:t>
      </w:r>
    </w:p>
    <w:p w:rsidR="00AD5715" w:rsidRDefault="00AD5715" w:rsidP="00AD5715">
      <w:pPr>
        <w:pStyle w:val="NoSpacing"/>
        <w:rPr>
          <w:b/>
        </w:rPr>
      </w:pPr>
    </w:p>
    <w:p w:rsidR="00AD5715" w:rsidRDefault="00AD5715" w:rsidP="00AD5715">
      <w:pPr>
        <w:pStyle w:val="NoSpacing"/>
      </w:pPr>
      <w:r>
        <w:rPr>
          <w:b/>
        </w:rPr>
        <w:t>Drift</w:t>
      </w:r>
      <w:r>
        <w:t xml:space="preserve"> [ρ]: rate of change of the clock value away from a perfect clock (each second)</w:t>
      </w:r>
    </w:p>
    <w:p w:rsidR="00AD5715" w:rsidRDefault="00AD5715" w:rsidP="00AD5715">
      <w:pPr>
        <w:pStyle w:val="NoSpacing"/>
      </w:pPr>
      <w:r>
        <w:t>There’s usually a reason why a clock drifts</w:t>
      </w:r>
    </w:p>
    <w:p w:rsidR="00AD5715" w:rsidRDefault="00AD5715" w:rsidP="00AD5715">
      <w:pPr>
        <w:pStyle w:val="NoSpacing"/>
      </w:pPr>
      <w:r w:rsidRPr="00146F1B">
        <w:rPr>
          <w:position w:val="-32"/>
        </w:rPr>
        <w:object w:dxaOrig="1440" w:dyaOrig="760">
          <v:shape id="_x0000_i1032" type="#_x0000_t75" style="width:1in;height:37.75pt" o:ole="">
            <v:imagedata r:id="rId23" o:title=""/>
          </v:shape>
          <o:OLEObject Type="Embed" ProgID="Equation.DSMT4" ShapeID="_x0000_i1032" DrawAspect="Content" ObjectID="_1506621672" r:id="rId24"/>
        </w:object>
      </w:r>
    </w:p>
    <w:p w:rsidR="00AD5715" w:rsidRDefault="00AD5715" w:rsidP="00AD5715">
      <w:pPr>
        <w:pStyle w:val="NoSpacing"/>
      </w:pPr>
    </w:p>
    <w:p w:rsidR="00AD5715" w:rsidRDefault="00AD5715" w:rsidP="00AD5715">
      <w:pPr>
        <w:pStyle w:val="NoSpacing"/>
        <w:rPr>
          <w:rFonts w:asciiTheme="majorHAnsi" w:eastAsiaTheme="majorEastAsia" w:hAnsiTheme="majorHAnsi" w:cstheme="majorBidi"/>
          <w:color w:val="2E74B5" w:themeColor="accent1" w:themeShade="BF"/>
          <w:sz w:val="26"/>
          <w:szCs w:val="26"/>
        </w:rPr>
      </w:pPr>
      <w:r>
        <w:t>(EPS):</w:t>
      </w:r>
    </w:p>
    <w:p w:rsidR="00AD5715" w:rsidRDefault="00AD5715" w:rsidP="00AD5715">
      <w:pPr>
        <w:pStyle w:val="NoSpacing"/>
      </w:pPr>
    </w:p>
    <w:p w:rsidR="00AD5715" w:rsidRDefault="00AD5715" w:rsidP="00AD5715">
      <w:pPr>
        <w:pStyle w:val="NoSpacing"/>
      </w:pPr>
      <w:r>
        <w:rPr>
          <w:b/>
        </w:rPr>
        <w:t>Monotonicity</w:t>
      </w:r>
      <w:r w:rsidRPr="00146F1B">
        <w:t xml:space="preserve">: </w:t>
      </w:r>
      <w:r>
        <w:t>Clock will always have a consistent spacing and will only move in one order (forward / backwards)</w:t>
      </w:r>
    </w:p>
    <w:p w:rsidR="00AD5715" w:rsidRDefault="00AD5715" w:rsidP="00AD5715">
      <w:pPr>
        <w:pStyle w:val="NoSpacing"/>
      </w:pPr>
    </w:p>
    <w:p w:rsidR="00AD5715" w:rsidRDefault="00AD5715" w:rsidP="00AD5715">
      <w:pPr>
        <w:pStyle w:val="NoSpacing"/>
      </w:pPr>
      <w:r>
        <w:t>SSL certs will fail signature if your clock is wrong as to ensure this</w:t>
      </w:r>
    </w:p>
    <w:p w:rsidR="00AD5715" w:rsidRDefault="00AD5715" w:rsidP="00AD5715">
      <w:pPr>
        <w:pStyle w:val="NoSpacing"/>
      </w:pPr>
    </w:p>
    <w:p w:rsidR="00AD5715" w:rsidRDefault="00AD5715" w:rsidP="00AD5715">
      <w:pPr>
        <w:pStyle w:val="NoSpacing"/>
      </w:pPr>
      <w:r>
        <w:rPr>
          <w:b/>
        </w:rPr>
        <w:t>Chronoscopicity</w:t>
      </w:r>
      <w:r>
        <w:t xml:space="preserve"> [γ]: changing drift</w:t>
      </w:r>
    </w:p>
    <w:p w:rsidR="00AD5715" w:rsidRDefault="00AD5715" w:rsidP="00AD5715">
      <w:pPr>
        <w:pStyle w:val="NoSpacing"/>
      </w:pPr>
      <w:r>
        <w:t xml:space="preserve">second derivative of stuff </w:t>
      </w:r>
      <w:r w:rsidRPr="003135DC">
        <w:rPr>
          <w:position w:val="-32"/>
        </w:rPr>
        <w:object w:dxaOrig="1219" w:dyaOrig="760">
          <v:shape id="_x0000_i1033" type="#_x0000_t75" style="width:60.75pt;height:37.75pt" o:ole="">
            <v:imagedata r:id="rId25" o:title=""/>
          </v:shape>
          <o:OLEObject Type="Embed" ProgID="Equation.DSMT4" ShapeID="_x0000_i1033" DrawAspect="Content" ObjectID="_1506621673" r:id="rId26"/>
        </w:object>
      </w:r>
    </w:p>
    <w:p w:rsidR="00AD5715" w:rsidRDefault="00AD5715" w:rsidP="00AD5715">
      <w:pPr>
        <w:pStyle w:val="NoSpacing"/>
      </w:pPr>
    </w:p>
    <w:p w:rsidR="00AD5715" w:rsidRDefault="00AD5715" w:rsidP="00AD5715">
      <w:pPr>
        <w:pStyle w:val="NoSpacing"/>
      </w:pPr>
      <w:r>
        <w:rPr>
          <w:b/>
        </w:rPr>
        <w:t>Error bound</w:t>
      </w:r>
      <w:r>
        <w:t xml:space="preserve"> [ε]:</w:t>
      </w:r>
    </w:p>
    <w:p w:rsidR="002666D9" w:rsidRDefault="002666D9" w:rsidP="00AD5715">
      <w:pPr>
        <w:pStyle w:val="NoSpacing"/>
      </w:pPr>
    </w:p>
    <w:p w:rsidR="002666D9" w:rsidRDefault="002666D9" w:rsidP="00AD5715">
      <w:pPr>
        <w:pStyle w:val="NoSpacing"/>
      </w:pPr>
      <w:r>
        <w:rPr>
          <w:b/>
        </w:rPr>
        <w:t>Acceptance Test</w:t>
      </w:r>
      <w:r>
        <w:t xml:space="preserve">: </w:t>
      </w:r>
      <w:r w:rsidRPr="002666D9">
        <w:rPr>
          <w:position w:val="-32"/>
        </w:rPr>
        <w:object w:dxaOrig="3879" w:dyaOrig="760">
          <v:shape id="_x0000_i1034" type="#_x0000_t75" style="width:194.25pt;height:37.75pt" o:ole="">
            <v:imagedata r:id="rId27" o:title=""/>
          </v:shape>
          <o:OLEObject Type="Embed" ProgID="Equation.DSMT4" ShapeID="_x0000_i1034" DrawAspect="Content" ObjectID="_1506621674" r:id="rId28"/>
        </w:object>
      </w:r>
    </w:p>
    <w:p w:rsidR="00D03C0A" w:rsidRDefault="00D03C0A" w:rsidP="00D03C0A">
      <w:pPr>
        <w:pStyle w:val="Heading1"/>
      </w:pPr>
      <w:bookmarkStart w:id="11" w:name="_Toc432876486"/>
      <w:r>
        <w:t>PID Control</w:t>
      </w:r>
      <w:bookmarkEnd w:id="11"/>
    </w:p>
    <w:p w:rsidR="00810938" w:rsidRDefault="00810938" w:rsidP="00810938">
      <w:pPr>
        <w:pStyle w:val="NoSpacing"/>
      </w:pPr>
      <w:r>
        <w:rPr>
          <w:b/>
        </w:rPr>
        <w:t xml:space="preserve">Plant </w:t>
      </w:r>
      <w:r>
        <w:t>[G(s)]: a transfer function</w:t>
      </w:r>
      <w:r w:rsidR="00C6537F">
        <w:t xml:space="preserve">, e.g. </w:t>
      </w:r>
      <w:r w:rsidR="00C6537F" w:rsidRPr="00C6537F">
        <w:rPr>
          <w:position w:val="-24"/>
        </w:rPr>
        <w:object w:dxaOrig="1300" w:dyaOrig="620">
          <v:shape id="_x0000_i1036" type="#_x0000_t75" style="width:65pt;height:31pt" o:ole="">
            <v:imagedata r:id="rId29" o:title=""/>
          </v:shape>
          <o:OLEObject Type="Embed" ProgID="Equation.DSMT4" ShapeID="_x0000_i1036" DrawAspect="Content" ObjectID="_1506621675" r:id="rId30"/>
        </w:object>
      </w:r>
    </w:p>
    <w:p w:rsidR="00E771B5" w:rsidRDefault="00E771B5" w:rsidP="00E771B5">
      <w:pPr>
        <w:pStyle w:val="NoSpacing"/>
      </w:pPr>
    </w:p>
    <w:p w:rsidR="00E771B5" w:rsidRDefault="00E771B5" w:rsidP="00E771B5">
      <w:pPr>
        <w:pStyle w:val="NoSpacing"/>
      </w:pPr>
      <w:r>
        <w:t>R</w:t>
      </w:r>
      <w:r>
        <w:t xml:space="preserve">emember </w:t>
      </w:r>
      <w:r>
        <w:t xml:space="preserve">this </w:t>
      </w:r>
      <w:r>
        <w:t>from 3DX4? Most of the stuff is still there, so refer to that.</w:t>
      </w:r>
    </w:p>
    <w:p w:rsidR="0072480D" w:rsidRDefault="0072480D" w:rsidP="00E771B5">
      <w:pPr>
        <w:pStyle w:val="NoSpacing"/>
      </w:pPr>
      <w:r>
        <w:t>Each of the K’s represent a different error or gain</w:t>
      </w:r>
    </w:p>
    <w:p w:rsidR="00E771B5" w:rsidRDefault="00E771B5" w:rsidP="00E771B5">
      <w:pPr>
        <w:pStyle w:val="NoSpacing"/>
      </w:pPr>
    </w:p>
    <w:p w:rsidR="00E771B5" w:rsidRDefault="00E771B5" w:rsidP="00E771B5">
      <w:pPr>
        <w:pStyle w:val="NoSpacing"/>
      </w:pPr>
      <w:r>
        <w:t>4 types of controllers [P(s)]:</w:t>
      </w:r>
    </w:p>
    <w:p w:rsidR="00E771B5" w:rsidRDefault="00E771B5" w:rsidP="00E771B5">
      <w:pPr>
        <w:pStyle w:val="NoSpacing"/>
        <w:numPr>
          <w:ilvl w:val="0"/>
          <w:numId w:val="21"/>
        </w:numPr>
      </w:pPr>
      <w:r>
        <w:rPr>
          <w:b/>
        </w:rPr>
        <w:t>Proportional Control</w:t>
      </w:r>
      <w:r w:rsidR="0072480D">
        <w:rPr>
          <w:b/>
        </w:rPr>
        <w:t>ler</w:t>
      </w:r>
      <w:r>
        <w:rPr>
          <w:b/>
        </w:rPr>
        <w:t xml:space="preserve"> </w:t>
      </w:r>
      <w:r w:rsidR="0018748D">
        <w:rPr>
          <w:b/>
        </w:rPr>
        <w:t>(P)</w:t>
      </w:r>
      <w:r w:rsidR="0018748D">
        <w:t>,</w:t>
      </w:r>
      <w:r>
        <w:rPr>
          <w:b/>
        </w:rPr>
        <w:t>(PC)</w:t>
      </w:r>
      <w:r>
        <w:t>:</w:t>
      </w:r>
      <w:r w:rsidR="00C6537F">
        <w:t xml:space="preserve"> </w:t>
      </w:r>
      <w:r w:rsidR="00C6537F" w:rsidRPr="00C6537F">
        <w:rPr>
          <w:position w:val="-36"/>
        </w:rPr>
        <w:object w:dxaOrig="2000" w:dyaOrig="780">
          <v:shape id="_x0000_i1037" type="#_x0000_t75" style="width:100pt;height:39pt" o:ole="">
            <v:imagedata r:id="rId31" o:title=""/>
          </v:shape>
          <o:OLEObject Type="Embed" ProgID="Equation.DSMT4" ShapeID="_x0000_i1037" DrawAspect="Content" ObjectID="_1506621676" r:id="rId32"/>
        </w:object>
      </w:r>
    </w:p>
    <w:p w:rsidR="00E771B5" w:rsidRDefault="00E771B5" w:rsidP="00E771B5">
      <w:pPr>
        <w:pStyle w:val="NoSpacing"/>
        <w:numPr>
          <w:ilvl w:val="0"/>
          <w:numId w:val="21"/>
        </w:numPr>
      </w:pPr>
      <w:r>
        <w:rPr>
          <w:b/>
        </w:rPr>
        <w:t>Proportional Integral (PI)</w:t>
      </w:r>
      <w:r>
        <w:t>:</w:t>
      </w:r>
      <w:r w:rsidR="00C6537F" w:rsidRPr="00C6537F">
        <w:rPr>
          <w:position w:val="-36"/>
        </w:rPr>
        <w:object w:dxaOrig="2640" w:dyaOrig="780">
          <v:shape id="_x0000_i1039" type="#_x0000_t75" style="width:132pt;height:39pt" o:ole="">
            <v:imagedata r:id="rId33" o:title=""/>
          </v:shape>
          <o:OLEObject Type="Embed" ProgID="Equation.DSMT4" ShapeID="_x0000_i1039" DrawAspect="Content" ObjectID="_1506621677" r:id="rId34"/>
        </w:object>
      </w:r>
    </w:p>
    <w:p w:rsidR="00E771B5" w:rsidRDefault="00E771B5" w:rsidP="00E771B5">
      <w:pPr>
        <w:pStyle w:val="NoSpacing"/>
        <w:numPr>
          <w:ilvl w:val="0"/>
          <w:numId w:val="21"/>
        </w:numPr>
      </w:pPr>
      <w:r>
        <w:rPr>
          <w:b/>
        </w:rPr>
        <w:t>Proportional Derivative (PD)</w:t>
      </w:r>
      <w:r>
        <w:t>:</w:t>
      </w:r>
      <w:r w:rsidR="00C6537F">
        <w:t xml:space="preserve"> </w:t>
      </w:r>
      <w:r w:rsidR="00C6537F" w:rsidRPr="00C6537F">
        <w:rPr>
          <w:position w:val="-36"/>
        </w:rPr>
        <w:object w:dxaOrig="2700" w:dyaOrig="780">
          <v:shape id="_x0000_i1038" type="#_x0000_t75" style="width:135pt;height:39pt" o:ole="">
            <v:imagedata r:id="rId35" o:title=""/>
          </v:shape>
          <o:OLEObject Type="Embed" ProgID="Equation.DSMT4" ShapeID="_x0000_i1038" DrawAspect="Content" ObjectID="_1506621678" r:id="rId36"/>
        </w:object>
      </w:r>
    </w:p>
    <w:p w:rsidR="00810938" w:rsidRDefault="00E771B5" w:rsidP="00097F98">
      <w:pPr>
        <w:pStyle w:val="NoSpacing"/>
        <w:numPr>
          <w:ilvl w:val="0"/>
          <w:numId w:val="21"/>
        </w:numPr>
      </w:pPr>
      <w:r w:rsidRPr="00E771B5">
        <w:rPr>
          <w:b/>
        </w:rPr>
        <w:t xml:space="preserve">Proportional </w:t>
      </w:r>
      <w:r w:rsidR="00692D70" w:rsidRPr="00E771B5">
        <w:rPr>
          <w:b/>
        </w:rPr>
        <w:t>Integral</w:t>
      </w:r>
      <w:r w:rsidR="000D62D6" w:rsidRPr="00E771B5">
        <w:rPr>
          <w:b/>
        </w:rPr>
        <w:t xml:space="preserve"> </w:t>
      </w:r>
      <w:r w:rsidR="00692D70" w:rsidRPr="00E771B5">
        <w:rPr>
          <w:b/>
        </w:rPr>
        <w:t>Derivative</w:t>
      </w:r>
      <w:r w:rsidRPr="00E771B5">
        <w:rPr>
          <w:b/>
        </w:rPr>
        <w:t xml:space="preserve"> </w:t>
      </w:r>
      <w:r w:rsidR="00692D70" w:rsidRPr="00E771B5">
        <w:rPr>
          <w:b/>
        </w:rPr>
        <w:t>(PID)</w:t>
      </w:r>
      <w:r w:rsidR="009C4BED">
        <w:t>:</w:t>
      </w:r>
      <w:r w:rsidR="00C6537F" w:rsidRPr="00C6537F">
        <w:rPr>
          <w:position w:val="-36"/>
        </w:rPr>
        <w:object w:dxaOrig="3379" w:dyaOrig="800">
          <v:shape id="_x0000_i1040" type="#_x0000_t75" style="width:169pt;height:40pt" o:ole="">
            <v:imagedata r:id="rId37" o:title=""/>
          </v:shape>
          <o:OLEObject Type="Embed" ProgID="Equation.DSMT4" ShapeID="_x0000_i1040" DrawAspect="Content" ObjectID="_1506621679" r:id="rId38"/>
        </w:object>
      </w:r>
    </w:p>
    <w:p w:rsidR="00E771B5" w:rsidRPr="00E771B5" w:rsidRDefault="00810938" w:rsidP="00E771B5">
      <w:pPr>
        <w:pStyle w:val="NoSpacing"/>
      </w:pPr>
      <w:r w:rsidRPr="00810938">
        <w:rPr>
          <w:position w:val="-18"/>
        </w:rPr>
        <w:object w:dxaOrig="3600" w:dyaOrig="520">
          <v:shape id="_x0000_i1035" type="#_x0000_t75" style="width:180pt;height:26pt" o:ole="">
            <v:imagedata r:id="rId39" o:title=""/>
          </v:shape>
          <o:OLEObject Type="Embed" ProgID="Equation.DSMT4" ShapeID="_x0000_i1035" DrawAspect="Content" ObjectID="_1506621680" r:id="rId40"/>
        </w:object>
      </w:r>
      <w:r w:rsidR="00E771B5">
        <w:rPr>
          <w:b/>
        </w:rPr>
        <w:t xml:space="preserve"> </w:t>
      </w:r>
    </w:p>
    <w:p w:rsidR="00960707" w:rsidRDefault="00960707" w:rsidP="00960707">
      <w:pPr>
        <w:pStyle w:val="NoSpacing"/>
      </w:pPr>
    </w:p>
    <w:p w:rsidR="00960707" w:rsidRDefault="00960707" w:rsidP="00960707">
      <w:pPr>
        <w:pStyle w:val="Heading2"/>
      </w:pPr>
      <w:bookmarkStart w:id="12" w:name="_Toc432876487"/>
      <w:r>
        <w:t>Designing a PID Controller</w:t>
      </w:r>
      <w:bookmarkEnd w:id="12"/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Obtain an open-loop response and determine what needs to be improved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Add </w:t>
      </w:r>
      <w:r w:rsidR="009F31C2">
        <w:rPr>
          <w:rFonts w:ascii="Times New Roman" w:eastAsia="Times New Roman" w:hAnsi="Times New Roman" w:cs="Times New Roman"/>
          <w:sz w:val="24"/>
          <w:szCs w:val="24"/>
          <w:lang w:eastAsia="en-CA"/>
        </w:rPr>
        <w:t>K</w:t>
      </w:r>
      <w:r w:rsidR="009F31C2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p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improve the rise time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Add </w:t>
      </w:r>
      <w:r w:rsidR="009F31C2">
        <w:rPr>
          <w:rFonts w:ascii="Times New Roman" w:eastAsia="Times New Roman" w:hAnsi="Times New Roman" w:cs="Times New Roman"/>
          <w:sz w:val="24"/>
          <w:szCs w:val="24"/>
          <w:lang w:eastAsia="en-CA"/>
        </w:rPr>
        <w:t>K</w:t>
      </w:r>
      <w:r w:rsidR="009F31C2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d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improve the overshoot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Add </w:t>
      </w:r>
      <w:r w:rsidR="009F31C2">
        <w:rPr>
          <w:rFonts w:ascii="Times New Roman" w:eastAsia="Times New Roman" w:hAnsi="Times New Roman" w:cs="Times New Roman"/>
          <w:sz w:val="24"/>
          <w:szCs w:val="24"/>
          <w:lang w:eastAsia="en-CA"/>
        </w:rPr>
        <w:t>K</w:t>
      </w:r>
      <w:r w:rsidR="009F31C2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i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eliminate the steady-state error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Adjust each of K</w:t>
      </w:r>
      <w:r w:rsidRPr="0096070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p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, K</w:t>
      </w:r>
      <w:r w:rsidR="005A6C3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d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, and K</w:t>
      </w:r>
      <w:r w:rsidR="005A6C3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i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until you obtain a desired overall response. You can always refer to the table </w:t>
      </w:r>
      <w:r w:rsidR="00860FD5">
        <w:rPr>
          <w:rFonts w:ascii="Times New Roman" w:eastAsia="Times New Roman" w:hAnsi="Times New Roman" w:cs="Times New Roman"/>
          <w:sz w:val="24"/>
          <w:szCs w:val="24"/>
          <w:lang w:eastAsia="en-CA"/>
        </w:rPr>
        <w:t>below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find out which controller</w:t>
      </w:r>
      <w:r w:rsidR="00E7275A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controls what characteristics.</w:t>
      </w:r>
    </w:p>
    <w:tbl>
      <w:tblPr>
        <w:tblStyle w:val="TableGrid"/>
        <w:tblW w:w="9350" w:type="dxa"/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FD7508" w:rsidTr="005A6C37"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RESPONSE 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RISE TIME 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OVERSHOOT 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SETTLING TIME 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S-S ERROR </w:t>
            </w:r>
          </w:p>
        </w:tc>
      </w:tr>
      <w:tr w:rsidR="00FD7508" w:rsidTr="005A6C37"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</w:t>
            </w:r>
            <w:r w:rsidRPr="00FD7508">
              <w:rPr>
                <w:b/>
                <w:bCs/>
                <w:vertAlign w:val="subscript"/>
              </w:rPr>
              <w:t>p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Increase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Small Change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Decrease</w:t>
            </w:r>
          </w:p>
        </w:tc>
      </w:tr>
      <w:tr w:rsidR="005A6C37" w:rsidTr="005A6C37"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</w:t>
            </w:r>
            <w:r w:rsidRPr="00FD7508">
              <w:rPr>
                <w:b/>
                <w:bCs/>
                <w:vertAlign w:val="subscript"/>
              </w:rPr>
              <w:t>d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Small Chang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 xml:space="preserve">No Change </w:t>
            </w:r>
          </w:p>
        </w:tc>
      </w:tr>
      <w:tr w:rsidR="005A6C37" w:rsidTr="005A6C37"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</w:t>
            </w:r>
            <w:r w:rsidRPr="00FD7508">
              <w:rPr>
                <w:b/>
                <w:bCs/>
                <w:vertAlign w:val="subscript"/>
              </w:rPr>
              <w:t>i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In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In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Eliminate</w:t>
            </w:r>
          </w:p>
        </w:tc>
      </w:tr>
    </w:tbl>
    <w:p w:rsidR="00FD7508" w:rsidRDefault="00FD7508" w:rsidP="00D03C0A">
      <w:pPr>
        <w:pStyle w:val="NoSpacing"/>
      </w:pPr>
    </w:p>
    <w:p w:rsidR="000D62D6" w:rsidRDefault="000D62D6" w:rsidP="009C4BED">
      <w:pPr>
        <w:pStyle w:val="NoSpacing"/>
      </w:pPr>
      <w:r w:rsidRPr="000D62D6">
        <w:rPr>
          <w:b/>
        </w:rPr>
        <w:t>Ziegler-Nichols Tuning Rule</w:t>
      </w:r>
      <w:r>
        <w:t>:</w:t>
      </w:r>
      <w:r w:rsidR="009C4BED">
        <w:t xml:space="preserve"> </w:t>
      </w:r>
      <w:r w:rsidR="009C4BED">
        <w:t>f</w:t>
      </w:r>
      <w:r w:rsidR="009C4BED">
        <w:t>or a plant with</w:t>
      </w:r>
      <w:r w:rsidR="009C4BED">
        <w:t xml:space="preserve"> </w:t>
      </w:r>
      <w:r w:rsidR="009C4BED">
        <w:t>neither integrators nor dominant complex-conjugate pairs</w:t>
      </w:r>
    </w:p>
    <w:p w:rsidR="00914A4C" w:rsidRDefault="00914A4C" w:rsidP="009C4BED">
      <w:pPr>
        <w:pStyle w:val="NoSpacing"/>
      </w:pPr>
    </w:p>
    <w:p w:rsidR="00914A4C" w:rsidRDefault="00914A4C" w:rsidP="009C4BED">
      <w:pPr>
        <w:pStyle w:val="NoSpacing"/>
      </w:pPr>
      <w:r>
        <w:rPr>
          <w:b/>
        </w:rPr>
        <w:t xml:space="preserve">Noise frequency </w:t>
      </w:r>
      <w:r>
        <w:t>[ω</w:t>
      </w:r>
      <w:r>
        <w:rPr>
          <w:vertAlign w:val="subscript"/>
        </w:rPr>
        <w:t>n</w:t>
      </w:r>
      <w:r>
        <w:t>]:</w:t>
      </w:r>
    </w:p>
    <w:p w:rsidR="00914A4C" w:rsidRPr="00914A4C" w:rsidRDefault="00914A4C" w:rsidP="009C4BED">
      <w:pPr>
        <w:pStyle w:val="NoSpacing"/>
      </w:pPr>
      <w:r>
        <w:rPr>
          <w:b/>
        </w:rPr>
        <w:t>Noise amplitude</w:t>
      </w:r>
      <w:r>
        <w:t xml:space="preserve"> [a</w:t>
      </w:r>
      <w:r>
        <w:rPr>
          <w:vertAlign w:val="subscript"/>
        </w:rPr>
        <w:t>n</w:t>
      </w:r>
      <w:r>
        <w:t>]:</w:t>
      </w:r>
      <w:bookmarkStart w:id="13" w:name="_GoBack"/>
      <w:bookmarkEnd w:id="13"/>
    </w:p>
    <w:p w:rsidR="00610AF3" w:rsidRPr="00D03C0A" w:rsidRDefault="00610AF3" w:rsidP="00610AF3">
      <w:pPr>
        <w:pStyle w:val="Heading1"/>
      </w:pPr>
      <w:bookmarkStart w:id="14" w:name="_Toc432876488"/>
      <w:r>
        <w:t>Jitter</w:t>
      </w:r>
      <w:bookmarkEnd w:id="14"/>
    </w:p>
    <w:p w:rsidR="00610AF3" w:rsidRPr="00F6595D" w:rsidRDefault="00F6595D" w:rsidP="00AD5715">
      <w:pPr>
        <w:pStyle w:val="NoSpacing"/>
      </w:pPr>
      <w:r>
        <w:rPr>
          <w:b/>
        </w:rPr>
        <w:t>Jitter</w:t>
      </w:r>
      <w:r>
        <w:t xml:space="preserve">: </w:t>
      </w:r>
      <w:r w:rsidR="00692D70">
        <w:t>a delay</w:t>
      </w:r>
    </w:p>
    <w:sectPr w:rsidR="00610AF3" w:rsidRPr="00F6595D" w:rsidSect="00A00DB0">
      <w:footerReference w:type="default" r:id="rId41"/>
      <w:pgSz w:w="12240" w:h="15840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B147D" w:rsidRDefault="00BB147D" w:rsidP="00A00DB0">
      <w:pPr>
        <w:spacing w:after="0" w:line="240" w:lineRule="auto"/>
      </w:pPr>
      <w:r>
        <w:separator/>
      </w:r>
    </w:p>
  </w:endnote>
  <w:endnote w:type="continuationSeparator" w:id="0">
    <w:p w:rsidR="00BB147D" w:rsidRDefault="00BB147D" w:rsidP="00A00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32443714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B6A3F" w:rsidRDefault="00BB6A3F">
        <w:pPr>
          <w:pStyle w:val="Footer"/>
          <w:jc w:val="center"/>
        </w:pPr>
        <w:r>
          <w:t xml:space="preserve">Page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D6DD8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:rsidR="00BB6A3F" w:rsidRDefault="00BB6A3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B147D" w:rsidRDefault="00BB147D" w:rsidP="00A00DB0">
      <w:pPr>
        <w:spacing w:after="0" w:line="240" w:lineRule="auto"/>
      </w:pPr>
      <w:r>
        <w:separator/>
      </w:r>
    </w:p>
  </w:footnote>
  <w:footnote w:type="continuationSeparator" w:id="0">
    <w:p w:rsidR="00BB147D" w:rsidRDefault="00BB147D" w:rsidP="00A00DB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41428A"/>
    <w:multiLevelType w:val="hybridMultilevel"/>
    <w:tmpl w:val="D50CAD4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66A2E80"/>
    <w:multiLevelType w:val="hybridMultilevel"/>
    <w:tmpl w:val="1EC0232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71D0EA8"/>
    <w:multiLevelType w:val="multilevel"/>
    <w:tmpl w:val="0F4A02F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AEF34BF"/>
    <w:multiLevelType w:val="hybridMultilevel"/>
    <w:tmpl w:val="697C14F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C984FAE"/>
    <w:multiLevelType w:val="hybridMultilevel"/>
    <w:tmpl w:val="00807E1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6FD2D00"/>
    <w:multiLevelType w:val="hybridMultilevel"/>
    <w:tmpl w:val="3DDA4F2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1113533"/>
    <w:multiLevelType w:val="hybridMultilevel"/>
    <w:tmpl w:val="42924FCA"/>
    <w:lvl w:ilvl="0" w:tplc="1009000F">
      <w:start w:val="1"/>
      <w:numFmt w:val="decimal"/>
      <w:lvlText w:val="%1."/>
      <w:lvlJc w:val="left"/>
      <w:pPr>
        <w:ind w:left="1080" w:hanging="360"/>
      </w:pPr>
    </w:lvl>
    <w:lvl w:ilvl="1" w:tplc="10090019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EB5107A"/>
    <w:multiLevelType w:val="hybridMultilevel"/>
    <w:tmpl w:val="9636091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73E0476"/>
    <w:multiLevelType w:val="hybridMultilevel"/>
    <w:tmpl w:val="A1445AD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8752A62"/>
    <w:multiLevelType w:val="hybridMultilevel"/>
    <w:tmpl w:val="331E796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225469B"/>
    <w:multiLevelType w:val="hybridMultilevel"/>
    <w:tmpl w:val="D5DA88F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4B64C51"/>
    <w:multiLevelType w:val="hybridMultilevel"/>
    <w:tmpl w:val="E63C2D7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D6C685D"/>
    <w:multiLevelType w:val="hybridMultilevel"/>
    <w:tmpl w:val="F19204A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0A80983"/>
    <w:multiLevelType w:val="hybridMultilevel"/>
    <w:tmpl w:val="5150C59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BB56C4B"/>
    <w:multiLevelType w:val="hybridMultilevel"/>
    <w:tmpl w:val="B4966CE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EC31CF0"/>
    <w:multiLevelType w:val="hybridMultilevel"/>
    <w:tmpl w:val="BA304D8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EFD4EA7"/>
    <w:multiLevelType w:val="hybridMultilevel"/>
    <w:tmpl w:val="607040B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3D22921"/>
    <w:multiLevelType w:val="hybridMultilevel"/>
    <w:tmpl w:val="0E44991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FA5693A"/>
    <w:multiLevelType w:val="hybridMultilevel"/>
    <w:tmpl w:val="6DBC467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27531F4"/>
    <w:multiLevelType w:val="hybridMultilevel"/>
    <w:tmpl w:val="38C8C4B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99520CF"/>
    <w:multiLevelType w:val="hybridMultilevel"/>
    <w:tmpl w:val="AE6E4A5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0"/>
  </w:num>
  <w:num w:numId="3">
    <w:abstractNumId w:val="6"/>
  </w:num>
  <w:num w:numId="4">
    <w:abstractNumId w:val="18"/>
  </w:num>
  <w:num w:numId="5">
    <w:abstractNumId w:val="0"/>
  </w:num>
  <w:num w:numId="6">
    <w:abstractNumId w:val="5"/>
  </w:num>
  <w:num w:numId="7">
    <w:abstractNumId w:val="7"/>
  </w:num>
  <w:num w:numId="8">
    <w:abstractNumId w:val="13"/>
  </w:num>
  <w:num w:numId="9">
    <w:abstractNumId w:val="8"/>
  </w:num>
  <w:num w:numId="10">
    <w:abstractNumId w:val="9"/>
  </w:num>
  <w:num w:numId="11">
    <w:abstractNumId w:val="17"/>
  </w:num>
  <w:num w:numId="12">
    <w:abstractNumId w:val="1"/>
  </w:num>
  <w:num w:numId="13">
    <w:abstractNumId w:val="20"/>
  </w:num>
  <w:num w:numId="14">
    <w:abstractNumId w:val="3"/>
  </w:num>
  <w:num w:numId="15">
    <w:abstractNumId w:val="15"/>
  </w:num>
  <w:num w:numId="16">
    <w:abstractNumId w:val="16"/>
  </w:num>
  <w:num w:numId="17">
    <w:abstractNumId w:val="4"/>
  </w:num>
  <w:num w:numId="18">
    <w:abstractNumId w:val="19"/>
  </w:num>
  <w:num w:numId="19">
    <w:abstractNumId w:val="11"/>
  </w:num>
  <w:num w:numId="20">
    <w:abstractNumId w:val="2"/>
  </w:num>
  <w:num w:numId="21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300"/>
  <w:doNotDisplayPageBoundari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6ECA"/>
    <w:rsid w:val="0005531F"/>
    <w:rsid w:val="0006120A"/>
    <w:rsid w:val="000A7D58"/>
    <w:rsid w:val="000D62D6"/>
    <w:rsid w:val="000E080B"/>
    <w:rsid w:val="000E6474"/>
    <w:rsid w:val="000E668E"/>
    <w:rsid w:val="001005F5"/>
    <w:rsid w:val="00107580"/>
    <w:rsid w:val="00120EC1"/>
    <w:rsid w:val="00133658"/>
    <w:rsid w:val="0014664B"/>
    <w:rsid w:val="00151478"/>
    <w:rsid w:val="00152E58"/>
    <w:rsid w:val="00174C46"/>
    <w:rsid w:val="0018748D"/>
    <w:rsid w:val="001B0434"/>
    <w:rsid w:val="001B7C3C"/>
    <w:rsid w:val="001C2A39"/>
    <w:rsid w:val="001D447B"/>
    <w:rsid w:val="0023373E"/>
    <w:rsid w:val="00240ADA"/>
    <w:rsid w:val="002537A8"/>
    <w:rsid w:val="002666D9"/>
    <w:rsid w:val="0028492C"/>
    <w:rsid w:val="0028524D"/>
    <w:rsid w:val="002B0B5C"/>
    <w:rsid w:val="0030497A"/>
    <w:rsid w:val="003113EF"/>
    <w:rsid w:val="00317AB8"/>
    <w:rsid w:val="00334DAD"/>
    <w:rsid w:val="00347485"/>
    <w:rsid w:val="0037448C"/>
    <w:rsid w:val="0037591D"/>
    <w:rsid w:val="00382503"/>
    <w:rsid w:val="0038443E"/>
    <w:rsid w:val="003B0145"/>
    <w:rsid w:val="003D7C61"/>
    <w:rsid w:val="00460F6C"/>
    <w:rsid w:val="00462B81"/>
    <w:rsid w:val="00470EE2"/>
    <w:rsid w:val="004C3159"/>
    <w:rsid w:val="004D6DD8"/>
    <w:rsid w:val="004F1403"/>
    <w:rsid w:val="00534694"/>
    <w:rsid w:val="005523DA"/>
    <w:rsid w:val="005745DC"/>
    <w:rsid w:val="005772D2"/>
    <w:rsid w:val="005929D2"/>
    <w:rsid w:val="005A3E23"/>
    <w:rsid w:val="005A6C37"/>
    <w:rsid w:val="005C52BF"/>
    <w:rsid w:val="005D21E8"/>
    <w:rsid w:val="00606BDC"/>
    <w:rsid w:val="00610AF3"/>
    <w:rsid w:val="00613410"/>
    <w:rsid w:val="00617EA7"/>
    <w:rsid w:val="00625F7B"/>
    <w:rsid w:val="00674B35"/>
    <w:rsid w:val="006860C1"/>
    <w:rsid w:val="00692D70"/>
    <w:rsid w:val="00695ECE"/>
    <w:rsid w:val="006D532C"/>
    <w:rsid w:val="006E2F42"/>
    <w:rsid w:val="00705933"/>
    <w:rsid w:val="0072480D"/>
    <w:rsid w:val="00790917"/>
    <w:rsid w:val="007D5231"/>
    <w:rsid w:val="00800567"/>
    <w:rsid w:val="00810938"/>
    <w:rsid w:val="00820FC2"/>
    <w:rsid w:val="008316CB"/>
    <w:rsid w:val="00840B74"/>
    <w:rsid w:val="00860FD5"/>
    <w:rsid w:val="00893D12"/>
    <w:rsid w:val="008953E3"/>
    <w:rsid w:val="008E40A6"/>
    <w:rsid w:val="008F51AD"/>
    <w:rsid w:val="00904C5A"/>
    <w:rsid w:val="00911192"/>
    <w:rsid w:val="00914A4C"/>
    <w:rsid w:val="009429D6"/>
    <w:rsid w:val="00960707"/>
    <w:rsid w:val="00960E66"/>
    <w:rsid w:val="0097093B"/>
    <w:rsid w:val="009C4BED"/>
    <w:rsid w:val="009D6FD2"/>
    <w:rsid w:val="009F0ACA"/>
    <w:rsid w:val="009F31C2"/>
    <w:rsid w:val="00A00DB0"/>
    <w:rsid w:val="00A31996"/>
    <w:rsid w:val="00A73495"/>
    <w:rsid w:val="00AD21FE"/>
    <w:rsid w:val="00AD2F34"/>
    <w:rsid w:val="00AD5715"/>
    <w:rsid w:val="00AE5267"/>
    <w:rsid w:val="00B12BA8"/>
    <w:rsid w:val="00B2443E"/>
    <w:rsid w:val="00B34DB4"/>
    <w:rsid w:val="00B511C0"/>
    <w:rsid w:val="00B566C6"/>
    <w:rsid w:val="00B72B63"/>
    <w:rsid w:val="00BA576E"/>
    <w:rsid w:val="00BB147D"/>
    <w:rsid w:val="00BB6A3F"/>
    <w:rsid w:val="00BB729E"/>
    <w:rsid w:val="00BE39E8"/>
    <w:rsid w:val="00C07E7A"/>
    <w:rsid w:val="00C115B7"/>
    <w:rsid w:val="00C134F7"/>
    <w:rsid w:val="00C6537F"/>
    <w:rsid w:val="00CC3C2F"/>
    <w:rsid w:val="00CD7224"/>
    <w:rsid w:val="00CF65DB"/>
    <w:rsid w:val="00D03C0A"/>
    <w:rsid w:val="00D166A2"/>
    <w:rsid w:val="00D21CEB"/>
    <w:rsid w:val="00D46A41"/>
    <w:rsid w:val="00D5121D"/>
    <w:rsid w:val="00D92E67"/>
    <w:rsid w:val="00DB6ECA"/>
    <w:rsid w:val="00DC1B72"/>
    <w:rsid w:val="00E10EA6"/>
    <w:rsid w:val="00E145DB"/>
    <w:rsid w:val="00E26D2F"/>
    <w:rsid w:val="00E541CE"/>
    <w:rsid w:val="00E7275A"/>
    <w:rsid w:val="00E771B5"/>
    <w:rsid w:val="00E87250"/>
    <w:rsid w:val="00E9562F"/>
    <w:rsid w:val="00EC07CF"/>
    <w:rsid w:val="00EC0C9F"/>
    <w:rsid w:val="00EC5BA3"/>
    <w:rsid w:val="00ED0371"/>
    <w:rsid w:val="00ED40D1"/>
    <w:rsid w:val="00EE4713"/>
    <w:rsid w:val="00EF3A0F"/>
    <w:rsid w:val="00EF640D"/>
    <w:rsid w:val="00F03429"/>
    <w:rsid w:val="00F210F3"/>
    <w:rsid w:val="00F2675A"/>
    <w:rsid w:val="00F53FD9"/>
    <w:rsid w:val="00F6595D"/>
    <w:rsid w:val="00F73560"/>
    <w:rsid w:val="00FB740C"/>
    <w:rsid w:val="00FC455E"/>
    <w:rsid w:val="00FC7044"/>
    <w:rsid w:val="00FD7508"/>
    <w:rsid w:val="00FD7828"/>
    <w:rsid w:val="00FD7A89"/>
    <w:rsid w:val="00FF4841"/>
    <w:rsid w:val="00FF4E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F2133CC-E125-4141-B46B-7894227EED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17EA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17EA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1C2A39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DB6ECA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DB6EC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NoSpacing">
    <w:name w:val="No Spacing"/>
    <w:uiPriority w:val="1"/>
    <w:qFormat/>
    <w:rsid w:val="00DB6ECA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617EA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17EA7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617EA7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EC5BA3"/>
    <w:rPr>
      <w:color w:val="0563C1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A00D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00DB0"/>
  </w:style>
  <w:style w:type="paragraph" w:styleId="Footer">
    <w:name w:val="footer"/>
    <w:basedOn w:val="Normal"/>
    <w:link w:val="FooterChar"/>
    <w:uiPriority w:val="99"/>
    <w:unhideWhenUsed/>
    <w:rsid w:val="00A00D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00DB0"/>
  </w:style>
  <w:style w:type="paragraph" w:styleId="TOCHeading">
    <w:name w:val="TOC Heading"/>
    <w:basedOn w:val="Heading1"/>
    <w:next w:val="Normal"/>
    <w:uiPriority w:val="39"/>
    <w:unhideWhenUsed/>
    <w:qFormat/>
    <w:rsid w:val="00A00DB0"/>
    <w:pPr>
      <w:outlineLvl w:val="9"/>
    </w:pPr>
    <w:rPr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A00DB0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A00DB0"/>
    <w:pPr>
      <w:spacing w:after="100"/>
      <w:ind w:left="220"/>
    </w:pPr>
  </w:style>
  <w:style w:type="character" w:customStyle="1" w:styleId="Heading3Char">
    <w:name w:val="Heading 3 Char"/>
    <w:basedOn w:val="DefaultParagraphFont"/>
    <w:link w:val="Heading3"/>
    <w:uiPriority w:val="9"/>
    <w:rsid w:val="001C2A39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TOC3">
    <w:name w:val="toc 3"/>
    <w:basedOn w:val="Normal"/>
    <w:next w:val="Normal"/>
    <w:autoRedefine/>
    <w:uiPriority w:val="39"/>
    <w:unhideWhenUsed/>
    <w:rsid w:val="000A7D58"/>
    <w:pPr>
      <w:spacing w:after="100"/>
      <w:ind w:left="440"/>
    </w:pPr>
  </w:style>
  <w:style w:type="table" w:styleId="TableGrid">
    <w:name w:val="Table Grid"/>
    <w:basedOn w:val="TableNormal"/>
    <w:uiPriority w:val="39"/>
    <w:rsid w:val="00FD750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38562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85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1695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drive.google.com/open?id=0BxW61uJyyN8TUjN2X0dwbVBkTVk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D1A9060-1A78-4B4F-9161-A0EFBA5373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23</TotalTime>
  <Pages>1</Pages>
  <Words>1381</Words>
  <Characters>7874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107</cp:revision>
  <cp:lastPrinted>2015-10-06T16:36:00Z</cp:lastPrinted>
  <dcterms:created xsi:type="dcterms:W3CDTF">2015-09-17T04:05:00Z</dcterms:created>
  <dcterms:modified xsi:type="dcterms:W3CDTF">2015-10-18T01:08:00Z</dcterms:modified>
</cp:coreProperties>
</file>